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20"/>
  </p:notesMasterIdLst>
  <p:sldIdLst>
    <p:sldId id="293" r:id="rId2"/>
    <p:sldId id="274" r:id="rId3"/>
    <p:sldId id="297" r:id="rId4"/>
    <p:sldId id="298" r:id="rId5"/>
    <p:sldId id="294" r:id="rId6"/>
    <p:sldId id="295" r:id="rId7"/>
    <p:sldId id="296" r:id="rId8"/>
    <p:sldId id="273" r:id="rId9"/>
    <p:sldId id="263" r:id="rId10"/>
    <p:sldId id="277" r:id="rId11"/>
    <p:sldId id="292" r:id="rId12"/>
    <p:sldId id="283" r:id="rId13"/>
    <p:sldId id="275" r:id="rId14"/>
    <p:sldId id="288" r:id="rId15"/>
    <p:sldId id="299" r:id="rId16"/>
    <p:sldId id="300" r:id="rId17"/>
    <p:sldId id="301" r:id="rId18"/>
    <p:sldId id="302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FFCCCC"/>
    <a:srgbClr val="0033CC"/>
    <a:srgbClr val="FFCCFF"/>
    <a:srgbClr val="3366FF"/>
    <a:srgbClr val="FF6699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3" autoAdjust="0"/>
    <p:restoredTop sz="94660"/>
  </p:normalViewPr>
  <p:slideViewPr>
    <p:cSldViewPr>
      <p:cViewPr varScale="1">
        <p:scale>
          <a:sx n="69" d="100"/>
          <a:sy n="69" d="100"/>
        </p:scale>
        <p:origin x="140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C10BAFD-DC78-4B62-89DB-AFCDC2D94DA0}" type="doc">
      <dgm:prSet loTypeId="urn:microsoft.com/office/officeart/2005/8/layout/lProcess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BF3F1D0-B73E-46F2-9620-5F2290B19EB5}">
      <dgm:prSet phldrT="[Text]" custT="1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sz="4800" b="1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Axit</a:t>
          </a:r>
          <a:endParaRPr lang="en-US" sz="4800" b="1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AE3AA023-B7CA-499B-B297-8EB776A54B77}" type="parTrans" cxnId="{AC83335B-CC47-4F32-9E8D-B6B3585F43FF}">
      <dgm:prSet/>
      <dgm:spPr/>
      <dgm:t>
        <a:bodyPr/>
        <a:lstStyle/>
        <a:p>
          <a:endParaRPr lang="en-US"/>
        </a:p>
      </dgm:t>
    </dgm:pt>
    <dgm:pt modelId="{6C6BDC25-C723-4305-8AB0-20A0E99BF4C9}" type="sibTrans" cxnId="{AC83335B-CC47-4F32-9E8D-B6B3585F43FF}">
      <dgm:prSet/>
      <dgm:spPr/>
      <dgm:t>
        <a:bodyPr/>
        <a:lstStyle/>
        <a:p>
          <a:endParaRPr lang="en-US"/>
        </a:p>
      </dgm:t>
    </dgm:pt>
    <dgm:pt modelId="{44C3304C-A95F-4CA6-BFF1-346791318784}">
      <dgm:prSet phldrT="[Text]" custT="1"/>
      <dgm:spPr>
        <a:solidFill>
          <a:schemeClr val="accent6">
            <a:lumMod val="40000"/>
            <a:lumOff val="60000"/>
          </a:schemeClr>
        </a:solidFill>
        <a:ln>
          <a:solidFill>
            <a:srgbClr val="0033CC"/>
          </a:solidFill>
        </a:ln>
      </dgm:spPr>
      <dgm:t>
        <a:bodyPr/>
        <a:lstStyle/>
        <a:p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xit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à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c</a:t>
          </a:r>
          <a:r>
            <a:rPr lang="vi-VN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ất khi tan trong nước phân ly ra cation H</a:t>
          </a:r>
          <a:r>
            <a:rPr lang="vi-VN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vi-VN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sz="2500" b="1" dirty="0">
            <a:solidFill>
              <a:schemeClr val="tx1"/>
            </a:solidFill>
          </a:endParaRPr>
        </a:p>
      </dgm:t>
    </dgm:pt>
    <dgm:pt modelId="{3D542B74-64AE-4803-A1B4-44BD1485E5DA}" type="parTrans" cxnId="{FAB9601A-9FEB-4375-947E-C5D8244AECDF}">
      <dgm:prSet/>
      <dgm:spPr/>
      <dgm:t>
        <a:bodyPr/>
        <a:lstStyle/>
        <a:p>
          <a:endParaRPr lang="en-US"/>
        </a:p>
      </dgm:t>
    </dgm:pt>
    <dgm:pt modelId="{4C20F2C5-5AD8-4DC4-A713-29B408B5427F}" type="sibTrans" cxnId="{FAB9601A-9FEB-4375-947E-C5D8244AECDF}">
      <dgm:prSet/>
      <dgm:spPr/>
      <dgm:t>
        <a:bodyPr/>
        <a:lstStyle/>
        <a:p>
          <a:endParaRPr lang="en-US"/>
        </a:p>
      </dgm:t>
    </dgm:pt>
    <dgm:pt modelId="{049CFEEF-BA83-48F4-A7F4-DFF19DD8E259}">
      <dgm:prSet phldrT="[Text]" custT="1"/>
      <dgm:spPr>
        <a:solidFill>
          <a:schemeClr val="accent6">
            <a:lumMod val="40000"/>
            <a:lumOff val="60000"/>
          </a:schemeClr>
        </a:solidFill>
        <a:ln>
          <a:solidFill>
            <a:srgbClr val="0033CC"/>
          </a:solidFill>
        </a:ln>
      </dgm:spPr>
      <dgm:t>
        <a:bodyPr/>
        <a:lstStyle/>
        <a:p>
          <a:pPr algn="l"/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Cl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→ H</a:t>
          </a:r>
          <a:r>
            <a:rPr lang="en-US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+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l</a:t>
          </a:r>
          <a:r>
            <a:rPr lang="en-US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</a:p>
        <a:p>
          <a:pPr algn="l"/>
          <a:r>
            <a:rPr lang="it-IT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</a:t>
          </a:r>
          <a:r>
            <a:rPr lang="it-IT" sz="2500" b="1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it-IT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S   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⇌</a:t>
          </a:r>
          <a:r>
            <a:rPr lang="it-IT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 2H</a:t>
          </a:r>
          <a:r>
            <a:rPr lang="it-IT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it-IT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+ S</a:t>
          </a:r>
          <a:r>
            <a:rPr lang="it-IT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-</a:t>
          </a:r>
          <a:endParaRPr lang="en-US" sz="2500" b="1" dirty="0">
            <a:solidFill>
              <a:schemeClr val="tx1"/>
            </a:solidFill>
          </a:endParaRPr>
        </a:p>
      </dgm:t>
    </dgm:pt>
    <dgm:pt modelId="{29D9DD2B-5237-46E1-AAEF-84B4C135640C}" type="parTrans" cxnId="{74CC8075-EDBE-4532-9776-154DE67F7E88}">
      <dgm:prSet/>
      <dgm:spPr/>
      <dgm:t>
        <a:bodyPr/>
        <a:lstStyle/>
        <a:p>
          <a:endParaRPr lang="en-US"/>
        </a:p>
      </dgm:t>
    </dgm:pt>
    <dgm:pt modelId="{458A54F7-B979-469C-85F0-5A88C20A1C27}" type="sibTrans" cxnId="{74CC8075-EDBE-4532-9776-154DE67F7E88}">
      <dgm:prSet/>
      <dgm:spPr/>
      <dgm:t>
        <a:bodyPr/>
        <a:lstStyle/>
        <a:p>
          <a:endParaRPr lang="en-US"/>
        </a:p>
      </dgm:t>
    </dgm:pt>
    <dgm:pt modelId="{3BC235AB-94B3-4445-8EC7-70B22DFD36A2}">
      <dgm:prSet phldrT="[Text]" custT="1"/>
      <dgm:spPr>
        <a:solidFill>
          <a:schemeClr val="accent4">
            <a:lumMod val="20000"/>
            <a:lumOff val="80000"/>
          </a:schemeClr>
        </a:solidFill>
        <a:ln>
          <a:solidFill>
            <a:schemeClr val="accent1">
              <a:lumMod val="20000"/>
              <a:lumOff val="80000"/>
            </a:schemeClr>
          </a:solidFill>
        </a:ln>
      </dgm:spPr>
      <dgm:t>
        <a:bodyPr/>
        <a:lstStyle/>
        <a:p>
          <a:r>
            <a:rPr lang="en-US" sz="4800" b="1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Bazờ</a:t>
          </a:r>
          <a:endParaRPr lang="en-US" sz="4800" b="1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7ADD1803-7663-452A-ABAB-A95A97B39D8E}" type="parTrans" cxnId="{CFC1D757-FFB2-49A3-9C8B-AE352FFD7FA9}">
      <dgm:prSet/>
      <dgm:spPr/>
      <dgm:t>
        <a:bodyPr/>
        <a:lstStyle/>
        <a:p>
          <a:endParaRPr lang="en-US"/>
        </a:p>
      </dgm:t>
    </dgm:pt>
    <dgm:pt modelId="{3F451DE6-B463-4E8D-93B4-80102F98406B}" type="sibTrans" cxnId="{CFC1D757-FFB2-49A3-9C8B-AE352FFD7FA9}">
      <dgm:prSet/>
      <dgm:spPr/>
      <dgm:t>
        <a:bodyPr/>
        <a:lstStyle/>
        <a:p>
          <a:endParaRPr lang="en-US"/>
        </a:p>
      </dgm:t>
    </dgm:pt>
    <dgm:pt modelId="{8722ED34-14AF-4A54-9FF0-38BA37C09727}">
      <dgm:prSet phldrT="[Text]" custT="1"/>
      <dgm:spPr>
        <a:solidFill>
          <a:srgbClr val="FFFF99"/>
        </a:solidFill>
        <a:ln>
          <a:solidFill>
            <a:schemeClr val="accent2"/>
          </a:solidFill>
        </a:ln>
      </dgm:spPr>
      <dgm:t>
        <a:bodyPr/>
        <a:lstStyle/>
        <a:p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azơ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à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khi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tan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rong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ước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y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ra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anion OH</a:t>
          </a:r>
          <a:r>
            <a:rPr lang="en-US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  <a:endParaRPr lang="en-US" sz="2500" b="1" dirty="0">
            <a:solidFill>
              <a:schemeClr val="tx1"/>
            </a:solidFill>
          </a:endParaRPr>
        </a:p>
      </dgm:t>
    </dgm:pt>
    <dgm:pt modelId="{BB5AE19D-8600-4562-B4C4-F0E2F4BD92F0}" type="parTrans" cxnId="{84C77D9F-E75E-4813-9E77-3B37491FB600}">
      <dgm:prSet/>
      <dgm:spPr/>
      <dgm:t>
        <a:bodyPr/>
        <a:lstStyle/>
        <a:p>
          <a:endParaRPr lang="en-US"/>
        </a:p>
      </dgm:t>
    </dgm:pt>
    <dgm:pt modelId="{9C587D9C-B1F4-41D8-AAD4-0AB9D50ACB1A}" type="sibTrans" cxnId="{84C77D9F-E75E-4813-9E77-3B37491FB600}">
      <dgm:prSet/>
      <dgm:spPr/>
      <dgm:t>
        <a:bodyPr/>
        <a:lstStyle/>
        <a:p>
          <a:endParaRPr lang="en-US"/>
        </a:p>
      </dgm:t>
    </dgm:pt>
    <dgm:pt modelId="{7F9A2018-7287-4A60-8623-31E70858EF60}">
      <dgm:prSet phldrT="[Text]" custT="1"/>
      <dgm:spPr>
        <a:solidFill>
          <a:srgbClr val="FFFF99"/>
        </a:solidFill>
        <a:ln>
          <a:solidFill>
            <a:schemeClr val="accent2"/>
          </a:solidFill>
        </a:ln>
      </dgm:spPr>
      <dgm:t>
        <a:bodyPr/>
        <a:lstStyle/>
        <a:p>
          <a:pPr algn="l"/>
          <a:r>
            <a:rPr lang="en-US" sz="2500" b="1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aOH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→ Na</a:t>
          </a:r>
          <a:r>
            <a:rPr lang="en-US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en-US" sz="2500" b="1" baseline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 OH</a:t>
          </a:r>
          <a:r>
            <a:rPr lang="en-US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</a:p>
        <a:p>
          <a:pPr algn="l"/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a(OH)</a:t>
          </a:r>
          <a:r>
            <a:rPr lang="en-US" sz="2500" b="1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⇌</a:t>
          </a:r>
          <a:r>
            <a:rPr lang="it-IT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Ba</a:t>
          </a:r>
          <a:r>
            <a:rPr lang="en-US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+</a:t>
          </a:r>
          <a:r>
            <a:rPr lang="en-US" sz="2500" b="1" baseline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</a:p>
        <a:p>
          <a:pPr algn="l"/>
          <a:r>
            <a:rPr lang="en-US" sz="2500" b="1" baseline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                + 2OH</a:t>
          </a:r>
          <a:r>
            <a:rPr lang="en-US" sz="25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  <a:r>
            <a:rPr lang="en-US" sz="25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endParaRPr lang="en-US" sz="2500" b="1" dirty="0">
            <a:solidFill>
              <a:schemeClr val="tx1"/>
            </a:solidFill>
          </a:endParaRPr>
        </a:p>
      </dgm:t>
    </dgm:pt>
    <dgm:pt modelId="{93D30DF7-060C-410A-A838-F442E995F8CB}" type="parTrans" cxnId="{79ACABD8-C3F8-410B-BFB7-B702DE219CDC}">
      <dgm:prSet/>
      <dgm:spPr/>
      <dgm:t>
        <a:bodyPr/>
        <a:lstStyle/>
        <a:p>
          <a:endParaRPr lang="en-US"/>
        </a:p>
      </dgm:t>
    </dgm:pt>
    <dgm:pt modelId="{4C8644DF-CCA7-4DF4-8750-D0D717D86C5C}" type="sibTrans" cxnId="{79ACABD8-C3F8-410B-BFB7-B702DE219CDC}">
      <dgm:prSet/>
      <dgm:spPr/>
      <dgm:t>
        <a:bodyPr/>
        <a:lstStyle/>
        <a:p>
          <a:endParaRPr lang="en-US"/>
        </a:p>
      </dgm:t>
    </dgm:pt>
    <dgm:pt modelId="{359EC53E-1D5A-4802-AA92-B6DB48066104}">
      <dgm:prSet phldrT="[Text]" custT="1"/>
      <dgm:spPr>
        <a:solidFill>
          <a:srgbClr val="FFFF99"/>
        </a:solidFill>
      </dgm:spPr>
      <dgm:t>
        <a:bodyPr/>
        <a:lstStyle/>
        <a:p>
          <a:r>
            <a:rPr lang="en-US" sz="4800" b="1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Muối</a:t>
          </a:r>
          <a:endParaRPr lang="en-US" sz="4800" b="1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B1768F26-B935-4A34-9074-749773E1BA81}" type="parTrans" cxnId="{C2BE0D31-415C-4136-945C-87B6F912CB39}">
      <dgm:prSet/>
      <dgm:spPr/>
      <dgm:t>
        <a:bodyPr/>
        <a:lstStyle/>
        <a:p>
          <a:endParaRPr lang="en-US"/>
        </a:p>
      </dgm:t>
    </dgm:pt>
    <dgm:pt modelId="{5DA52A51-0B61-406C-8491-E402B04A771F}" type="sibTrans" cxnId="{C2BE0D31-415C-4136-945C-87B6F912CB39}">
      <dgm:prSet/>
      <dgm:spPr/>
      <dgm:t>
        <a:bodyPr/>
        <a:lstStyle/>
        <a:p>
          <a:endParaRPr lang="en-US"/>
        </a:p>
      </dgm:t>
    </dgm:pt>
    <dgm:pt modelId="{4C2A956E-28D5-4053-BC7F-E974E6B82052}">
      <dgm:prSet phldrT="[Text]" custT="1"/>
      <dgm:spPr>
        <a:solidFill>
          <a:schemeClr val="accent3">
            <a:lumMod val="20000"/>
            <a:lumOff val="80000"/>
          </a:schemeClr>
        </a:solidFill>
        <a:ln>
          <a:solidFill>
            <a:srgbClr val="F913C8"/>
          </a:solidFill>
        </a:ln>
      </dgm:spPr>
      <dgm:t>
        <a:bodyPr/>
        <a:lstStyle/>
        <a:p>
          <a:r>
            <a:rPr lang="pt-BR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Muối là hợp chất khi tan trong nước phân li ra cation kim loại  (cation NH</a:t>
          </a:r>
          <a:r>
            <a:rPr lang="pt-BR" sz="2400" b="1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4</a:t>
          </a:r>
          <a:r>
            <a:rPr lang="pt-BR" sz="2400" b="1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pt-BR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) và anion gốc axit</a:t>
          </a:r>
          <a:endParaRPr lang="en-US" sz="2400" b="1" dirty="0">
            <a:solidFill>
              <a:schemeClr val="tx1"/>
            </a:solidFill>
          </a:endParaRPr>
        </a:p>
      </dgm:t>
    </dgm:pt>
    <dgm:pt modelId="{FC9BC793-712E-4621-8AFF-3BC272B11A50}" type="parTrans" cxnId="{82926BDF-D373-4E64-A4A1-E58A92894565}">
      <dgm:prSet/>
      <dgm:spPr/>
      <dgm:t>
        <a:bodyPr/>
        <a:lstStyle/>
        <a:p>
          <a:endParaRPr lang="en-US"/>
        </a:p>
      </dgm:t>
    </dgm:pt>
    <dgm:pt modelId="{A38F6990-E32F-4112-953C-9E9322345FF5}" type="sibTrans" cxnId="{82926BDF-D373-4E64-A4A1-E58A92894565}">
      <dgm:prSet/>
      <dgm:spPr/>
      <dgm:t>
        <a:bodyPr/>
        <a:lstStyle/>
        <a:p>
          <a:endParaRPr lang="en-US"/>
        </a:p>
      </dgm:t>
    </dgm:pt>
    <dgm:pt modelId="{AB1FCF7A-EAB3-48A1-9455-18990E29E069}">
      <dgm:prSet phldrT="[Text]" custT="1"/>
      <dgm:spPr>
        <a:solidFill>
          <a:schemeClr val="accent3">
            <a:lumMod val="20000"/>
            <a:lumOff val="80000"/>
          </a:schemeClr>
        </a:solidFill>
        <a:ln>
          <a:solidFill>
            <a:srgbClr val="F913C8"/>
          </a:solidFill>
        </a:ln>
      </dgm:spPr>
      <dgm:t>
        <a:bodyPr/>
        <a:lstStyle/>
        <a:p>
          <a:pPr algn="l"/>
          <a:r>
            <a:rPr lang="en-US" sz="24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aCl</a:t>
          </a:r>
          <a:r>
            <a: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→ </a:t>
          </a:r>
          <a:r>
            <a: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a </a:t>
          </a:r>
          <a:r>
            <a:rPr lang="en-US" sz="24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+ </a:t>
          </a:r>
          <a:r>
            <a:rPr lang="en-US" sz="24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l</a:t>
          </a:r>
          <a:r>
            <a:rPr lang="en-US" sz="24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</a:p>
        <a:p>
          <a:pPr algn="l"/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l</a:t>
          </a:r>
          <a:r>
            <a:rPr lang="pt-BR" sz="24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(SO</a:t>
          </a:r>
          <a:r>
            <a:rPr lang="pt-BR" sz="24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4</a:t>
          </a:r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)</a:t>
          </a:r>
          <a:r>
            <a:rPr lang="pt-BR" sz="24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3</a:t>
          </a:r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→ </a:t>
          </a:r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l</a:t>
          </a:r>
          <a:r>
            <a:rPr lang="pt-BR" sz="24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3+</a:t>
          </a:r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</a:p>
        <a:p>
          <a:pPr algn="l"/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             + SO</a:t>
          </a:r>
          <a:r>
            <a:rPr lang="pt-BR" sz="24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4</a:t>
          </a:r>
          <a:r>
            <a:rPr lang="pt-BR" sz="24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–</a:t>
          </a:r>
          <a:r>
            <a:rPr lang="pt-BR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	</a:t>
          </a:r>
          <a:endParaRPr lang="en-US" sz="2400" dirty="0" smtClean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  <a:p>
          <a:pPr algn="l"/>
          <a:endParaRPr lang="en-US" sz="1800" dirty="0"/>
        </a:p>
      </dgm:t>
    </dgm:pt>
    <dgm:pt modelId="{CC579AD2-5935-4D13-980F-808D7710ED60}" type="parTrans" cxnId="{83832D45-1589-4D48-BA6A-AB0B921B4FE2}">
      <dgm:prSet/>
      <dgm:spPr/>
      <dgm:t>
        <a:bodyPr/>
        <a:lstStyle/>
        <a:p>
          <a:endParaRPr lang="en-US"/>
        </a:p>
      </dgm:t>
    </dgm:pt>
    <dgm:pt modelId="{43B3E304-4B28-4FE9-971B-F67F45BC3532}" type="sibTrans" cxnId="{83832D45-1589-4D48-BA6A-AB0B921B4FE2}">
      <dgm:prSet/>
      <dgm:spPr/>
      <dgm:t>
        <a:bodyPr/>
        <a:lstStyle/>
        <a:p>
          <a:endParaRPr lang="en-US"/>
        </a:p>
      </dgm:t>
    </dgm:pt>
    <dgm:pt modelId="{C93203D6-8129-4D92-BCC8-DFB863DFFA83}" type="pres">
      <dgm:prSet presAssocID="{1C10BAFD-DC78-4B62-89DB-AFCDC2D94DA0}" presName="theList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0461161-900C-4885-B1CE-206E90D75847}" type="pres">
      <dgm:prSet presAssocID="{FBF3F1D0-B73E-46F2-9620-5F2290B19EB5}" presName="compNode" presStyleCnt="0"/>
      <dgm:spPr/>
    </dgm:pt>
    <dgm:pt modelId="{F2EAE6D7-9545-4C26-9E07-0A33902375C3}" type="pres">
      <dgm:prSet presAssocID="{FBF3F1D0-B73E-46F2-9620-5F2290B19EB5}" presName="aNode" presStyleLbl="bgShp" presStyleIdx="0" presStyleCnt="3" custLinFactNeighborX="7332"/>
      <dgm:spPr/>
      <dgm:t>
        <a:bodyPr/>
        <a:lstStyle/>
        <a:p>
          <a:endParaRPr lang="en-US"/>
        </a:p>
      </dgm:t>
    </dgm:pt>
    <dgm:pt modelId="{501828CE-7742-482A-BB29-F59D3DCB0B79}" type="pres">
      <dgm:prSet presAssocID="{FBF3F1D0-B73E-46F2-9620-5F2290B19EB5}" presName="textNode" presStyleLbl="bgShp" presStyleIdx="0" presStyleCnt="3"/>
      <dgm:spPr/>
      <dgm:t>
        <a:bodyPr/>
        <a:lstStyle/>
        <a:p>
          <a:endParaRPr lang="en-US"/>
        </a:p>
      </dgm:t>
    </dgm:pt>
    <dgm:pt modelId="{762A5212-159B-42ED-B5C3-41B0E38373F2}" type="pres">
      <dgm:prSet presAssocID="{FBF3F1D0-B73E-46F2-9620-5F2290B19EB5}" presName="compChildNode" presStyleCnt="0"/>
      <dgm:spPr/>
    </dgm:pt>
    <dgm:pt modelId="{7129EA09-A333-44CF-A721-F9B385331C90}" type="pres">
      <dgm:prSet presAssocID="{FBF3F1D0-B73E-46F2-9620-5F2290B19EB5}" presName="theInnerList" presStyleCnt="0"/>
      <dgm:spPr/>
    </dgm:pt>
    <dgm:pt modelId="{26A47221-78E3-4F77-AA4E-12E72B322AF2}" type="pres">
      <dgm:prSet presAssocID="{44C3304C-A95F-4CA6-BFF1-346791318784}" presName="childNode" presStyleLbl="node1" presStyleIdx="0" presStyleCnt="6" custScaleX="117521" custScaleY="121581" custLinFactY="-4416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C7157F-9ED4-4EA4-913E-A06AC6414624}" type="pres">
      <dgm:prSet presAssocID="{44C3304C-A95F-4CA6-BFF1-346791318784}" presName="aSpace2" presStyleCnt="0"/>
      <dgm:spPr/>
    </dgm:pt>
    <dgm:pt modelId="{F7A6267A-480C-40B6-8CC7-9D576D7DA6AD}" type="pres">
      <dgm:prSet presAssocID="{049CFEEF-BA83-48F4-A7F4-DFF19DD8E259}" presName="childNode" presStyleLbl="node1" presStyleIdx="1" presStyleCnt="6" custScaleX="124078" custScaleY="85143" custLinFactNeighborY="-438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CCE1266-AF9E-4694-95E1-F1A19FCFCD8C}" type="pres">
      <dgm:prSet presAssocID="{FBF3F1D0-B73E-46F2-9620-5F2290B19EB5}" presName="aSpace" presStyleCnt="0"/>
      <dgm:spPr/>
    </dgm:pt>
    <dgm:pt modelId="{D8705524-D5DB-499E-9BD6-F96391E92673}" type="pres">
      <dgm:prSet presAssocID="{3BC235AB-94B3-4445-8EC7-70B22DFD36A2}" presName="compNode" presStyleCnt="0"/>
      <dgm:spPr/>
    </dgm:pt>
    <dgm:pt modelId="{DAE3AABE-3E91-441E-89DB-8BC633E6E132}" type="pres">
      <dgm:prSet presAssocID="{3BC235AB-94B3-4445-8EC7-70B22DFD36A2}" presName="aNode" presStyleLbl="bgShp" presStyleIdx="1" presStyleCnt="3" custLinFactNeighborX="205" custLinFactNeighborY="1299"/>
      <dgm:spPr/>
      <dgm:t>
        <a:bodyPr/>
        <a:lstStyle/>
        <a:p>
          <a:endParaRPr lang="en-US"/>
        </a:p>
      </dgm:t>
    </dgm:pt>
    <dgm:pt modelId="{ACB5DF77-1E6C-4BE7-91A8-2BF9FFB678CE}" type="pres">
      <dgm:prSet presAssocID="{3BC235AB-94B3-4445-8EC7-70B22DFD36A2}" presName="textNode" presStyleLbl="bgShp" presStyleIdx="1" presStyleCnt="3"/>
      <dgm:spPr/>
      <dgm:t>
        <a:bodyPr/>
        <a:lstStyle/>
        <a:p>
          <a:endParaRPr lang="en-US"/>
        </a:p>
      </dgm:t>
    </dgm:pt>
    <dgm:pt modelId="{A1F8C620-F01A-4E00-BF91-1229119ABA29}" type="pres">
      <dgm:prSet presAssocID="{3BC235AB-94B3-4445-8EC7-70B22DFD36A2}" presName="compChildNode" presStyleCnt="0"/>
      <dgm:spPr/>
    </dgm:pt>
    <dgm:pt modelId="{15B72F86-096C-4ADD-9A9E-812DF1C23805}" type="pres">
      <dgm:prSet presAssocID="{3BC235AB-94B3-4445-8EC7-70B22DFD36A2}" presName="theInnerList" presStyleCnt="0"/>
      <dgm:spPr/>
    </dgm:pt>
    <dgm:pt modelId="{B2452AF6-F7B8-48AB-8BE7-B07956B51DAA}" type="pres">
      <dgm:prSet presAssocID="{8722ED34-14AF-4A54-9FF0-38BA37C09727}" presName="childNode" presStyleLbl="node1" presStyleIdx="2" presStyleCnt="6" custScaleX="117919" custScaleY="409684" custLinFactY="-34928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D9A186-3148-4351-9EA5-22E8FDBE5E1C}" type="pres">
      <dgm:prSet presAssocID="{8722ED34-14AF-4A54-9FF0-38BA37C09727}" presName="aSpace2" presStyleCnt="0"/>
      <dgm:spPr/>
    </dgm:pt>
    <dgm:pt modelId="{97914C18-6EE9-4405-804D-1263FE5E5AC8}" type="pres">
      <dgm:prSet presAssocID="{7F9A2018-7287-4A60-8623-31E70858EF60}" presName="childNode" presStyleLbl="node1" presStyleIdx="3" presStyleCnt="6" custScaleX="131148" custScaleY="44533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2EC16C-921A-4324-B78E-113E6F2B8428}" type="pres">
      <dgm:prSet presAssocID="{3BC235AB-94B3-4445-8EC7-70B22DFD36A2}" presName="aSpace" presStyleCnt="0"/>
      <dgm:spPr/>
    </dgm:pt>
    <dgm:pt modelId="{A2AC9F83-8BA7-4E66-BCAE-E8F009268BFA}" type="pres">
      <dgm:prSet presAssocID="{359EC53E-1D5A-4802-AA92-B6DB48066104}" presName="compNode" presStyleCnt="0"/>
      <dgm:spPr/>
    </dgm:pt>
    <dgm:pt modelId="{D6179CEA-7EDD-4CC9-AC18-11C85B01FBB9}" type="pres">
      <dgm:prSet presAssocID="{359EC53E-1D5A-4802-AA92-B6DB48066104}" presName="aNode" presStyleLbl="bgShp" presStyleIdx="2" presStyleCnt="3"/>
      <dgm:spPr/>
      <dgm:t>
        <a:bodyPr/>
        <a:lstStyle/>
        <a:p>
          <a:endParaRPr lang="en-US"/>
        </a:p>
      </dgm:t>
    </dgm:pt>
    <dgm:pt modelId="{E784E91E-2A65-4E2A-965C-EADCE32E869F}" type="pres">
      <dgm:prSet presAssocID="{359EC53E-1D5A-4802-AA92-B6DB48066104}" presName="textNode" presStyleLbl="bgShp" presStyleIdx="2" presStyleCnt="3"/>
      <dgm:spPr/>
      <dgm:t>
        <a:bodyPr/>
        <a:lstStyle/>
        <a:p>
          <a:endParaRPr lang="en-US"/>
        </a:p>
      </dgm:t>
    </dgm:pt>
    <dgm:pt modelId="{AFBAC765-ECF8-45E8-B278-1C6CB8FA4361}" type="pres">
      <dgm:prSet presAssocID="{359EC53E-1D5A-4802-AA92-B6DB48066104}" presName="compChildNode" presStyleCnt="0"/>
      <dgm:spPr/>
    </dgm:pt>
    <dgm:pt modelId="{515812B4-FCD2-4A8D-8271-E5870E5512D9}" type="pres">
      <dgm:prSet presAssocID="{359EC53E-1D5A-4802-AA92-B6DB48066104}" presName="theInnerList" presStyleCnt="0"/>
      <dgm:spPr/>
    </dgm:pt>
    <dgm:pt modelId="{650DEFBC-A9AA-4DD2-BF7B-48D79732FC3A}" type="pres">
      <dgm:prSet presAssocID="{4C2A956E-28D5-4053-BC7F-E974E6B82052}" presName="childNode" presStyleLbl="node1" presStyleIdx="4" presStyleCnt="6" custScaleX="124078" custScaleY="322251" custLinFactY="-14158" custLinFactNeighborY="-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7A05B7D-D5DE-470C-B40E-E94D62C820C0}" type="pres">
      <dgm:prSet presAssocID="{4C2A956E-28D5-4053-BC7F-E974E6B82052}" presName="aSpace2" presStyleCnt="0"/>
      <dgm:spPr/>
    </dgm:pt>
    <dgm:pt modelId="{0BDDC444-3927-49FC-8B09-EA6AD605FC80}" type="pres">
      <dgm:prSet presAssocID="{AB1FCF7A-EAB3-48A1-9455-18990E29E069}" presName="childNode" presStyleLbl="node1" presStyleIdx="5" presStyleCnt="6" custScaleX="125298" custScaleY="220984" custLinFactNeighborY="-749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8C6746-134C-4E89-9116-6950C7C1917C}" type="presOf" srcId="{7F9A2018-7287-4A60-8623-31E70858EF60}" destId="{97914C18-6EE9-4405-804D-1263FE5E5AC8}" srcOrd="0" destOrd="0" presId="urn:microsoft.com/office/officeart/2005/8/layout/lProcess2"/>
    <dgm:cxn modelId="{C2BE0D31-415C-4136-945C-87B6F912CB39}" srcId="{1C10BAFD-DC78-4B62-89DB-AFCDC2D94DA0}" destId="{359EC53E-1D5A-4802-AA92-B6DB48066104}" srcOrd="2" destOrd="0" parTransId="{B1768F26-B935-4A34-9074-749773E1BA81}" sibTransId="{5DA52A51-0B61-406C-8491-E402B04A771F}"/>
    <dgm:cxn modelId="{E6DA87E7-A4F4-4ED3-9BF6-D42C81C0C1E6}" type="presOf" srcId="{3BC235AB-94B3-4445-8EC7-70B22DFD36A2}" destId="{ACB5DF77-1E6C-4BE7-91A8-2BF9FFB678CE}" srcOrd="1" destOrd="0" presId="urn:microsoft.com/office/officeart/2005/8/layout/lProcess2"/>
    <dgm:cxn modelId="{84C77D9F-E75E-4813-9E77-3B37491FB600}" srcId="{3BC235AB-94B3-4445-8EC7-70B22DFD36A2}" destId="{8722ED34-14AF-4A54-9FF0-38BA37C09727}" srcOrd="0" destOrd="0" parTransId="{BB5AE19D-8600-4562-B4C4-F0E2F4BD92F0}" sibTransId="{9C587D9C-B1F4-41D8-AAD4-0AB9D50ACB1A}"/>
    <dgm:cxn modelId="{AC83335B-CC47-4F32-9E8D-B6B3585F43FF}" srcId="{1C10BAFD-DC78-4B62-89DB-AFCDC2D94DA0}" destId="{FBF3F1D0-B73E-46F2-9620-5F2290B19EB5}" srcOrd="0" destOrd="0" parTransId="{AE3AA023-B7CA-499B-B297-8EB776A54B77}" sibTransId="{6C6BDC25-C723-4305-8AB0-20A0E99BF4C9}"/>
    <dgm:cxn modelId="{6B38CEC0-53C2-4ACD-B22A-987916F6093D}" type="presOf" srcId="{4C2A956E-28D5-4053-BC7F-E974E6B82052}" destId="{650DEFBC-A9AA-4DD2-BF7B-48D79732FC3A}" srcOrd="0" destOrd="0" presId="urn:microsoft.com/office/officeart/2005/8/layout/lProcess2"/>
    <dgm:cxn modelId="{264538EF-31D2-4C96-8134-F18B444E62AC}" type="presOf" srcId="{FBF3F1D0-B73E-46F2-9620-5F2290B19EB5}" destId="{501828CE-7742-482A-BB29-F59D3DCB0B79}" srcOrd="1" destOrd="0" presId="urn:microsoft.com/office/officeart/2005/8/layout/lProcess2"/>
    <dgm:cxn modelId="{D27CCDEE-5D4F-48C5-9FF6-0B452D09A3DB}" type="presOf" srcId="{AB1FCF7A-EAB3-48A1-9455-18990E29E069}" destId="{0BDDC444-3927-49FC-8B09-EA6AD605FC80}" srcOrd="0" destOrd="0" presId="urn:microsoft.com/office/officeart/2005/8/layout/lProcess2"/>
    <dgm:cxn modelId="{82926BDF-D373-4E64-A4A1-E58A92894565}" srcId="{359EC53E-1D5A-4802-AA92-B6DB48066104}" destId="{4C2A956E-28D5-4053-BC7F-E974E6B82052}" srcOrd="0" destOrd="0" parTransId="{FC9BC793-712E-4621-8AFF-3BC272B11A50}" sibTransId="{A38F6990-E32F-4112-953C-9E9322345FF5}"/>
    <dgm:cxn modelId="{74CC8075-EDBE-4532-9776-154DE67F7E88}" srcId="{FBF3F1D0-B73E-46F2-9620-5F2290B19EB5}" destId="{049CFEEF-BA83-48F4-A7F4-DFF19DD8E259}" srcOrd="1" destOrd="0" parTransId="{29D9DD2B-5237-46E1-AAEF-84B4C135640C}" sibTransId="{458A54F7-B979-469C-85F0-5A88C20A1C27}"/>
    <dgm:cxn modelId="{25827736-CDE2-4BF9-88CB-42A332CE741D}" type="presOf" srcId="{FBF3F1D0-B73E-46F2-9620-5F2290B19EB5}" destId="{F2EAE6D7-9545-4C26-9E07-0A33902375C3}" srcOrd="0" destOrd="0" presId="urn:microsoft.com/office/officeart/2005/8/layout/lProcess2"/>
    <dgm:cxn modelId="{FAB9601A-9FEB-4375-947E-C5D8244AECDF}" srcId="{FBF3F1D0-B73E-46F2-9620-5F2290B19EB5}" destId="{44C3304C-A95F-4CA6-BFF1-346791318784}" srcOrd="0" destOrd="0" parTransId="{3D542B74-64AE-4803-A1B4-44BD1485E5DA}" sibTransId="{4C20F2C5-5AD8-4DC4-A713-29B408B5427F}"/>
    <dgm:cxn modelId="{91F259D9-3C91-4BE9-A573-36ECF70403A8}" type="presOf" srcId="{049CFEEF-BA83-48F4-A7F4-DFF19DD8E259}" destId="{F7A6267A-480C-40B6-8CC7-9D576D7DA6AD}" srcOrd="0" destOrd="0" presId="urn:microsoft.com/office/officeart/2005/8/layout/lProcess2"/>
    <dgm:cxn modelId="{CFC1D757-FFB2-49A3-9C8B-AE352FFD7FA9}" srcId="{1C10BAFD-DC78-4B62-89DB-AFCDC2D94DA0}" destId="{3BC235AB-94B3-4445-8EC7-70B22DFD36A2}" srcOrd="1" destOrd="0" parTransId="{7ADD1803-7663-452A-ABAB-A95A97B39D8E}" sibTransId="{3F451DE6-B463-4E8D-93B4-80102F98406B}"/>
    <dgm:cxn modelId="{BE38D978-DF3B-4FF1-B684-981467368F7B}" type="presOf" srcId="{359EC53E-1D5A-4802-AA92-B6DB48066104}" destId="{E784E91E-2A65-4E2A-965C-EADCE32E869F}" srcOrd="1" destOrd="0" presId="urn:microsoft.com/office/officeart/2005/8/layout/lProcess2"/>
    <dgm:cxn modelId="{C47758E8-E12C-4E1E-BB17-2C29547407AB}" type="presOf" srcId="{3BC235AB-94B3-4445-8EC7-70B22DFD36A2}" destId="{DAE3AABE-3E91-441E-89DB-8BC633E6E132}" srcOrd="0" destOrd="0" presId="urn:microsoft.com/office/officeart/2005/8/layout/lProcess2"/>
    <dgm:cxn modelId="{79ACABD8-C3F8-410B-BFB7-B702DE219CDC}" srcId="{3BC235AB-94B3-4445-8EC7-70B22DFD36A2}" destId="{7F9A2018-7287-4A60-8623-31E70858EF60}" srcOrd="1" destOrd="0" parTransId="{93D30DF7-060C-410A-A838-F442E995F8CB}" sibTransId="{4C8644DF-CCA7-4DF4-8750-D0D717D86C5C}"/>
    <dgm:cxn modelId="{0C1F1CBC-2D33-4479-95EA-2B0B980990DC}" type="presOf" srcId="{359EC53E-1D5A-4802-AA92-B6DB48066104}" destId="{D6179CEA-7EDD-4CC9-AC18-11C85B01FBB9}" srcOrd="0" destOrd="0" presId="urn:microsoft.com/office/officeart/2005/8/layout/lProcess2"/>
    <dgm:cxn modelId="{C279DB24-B2B4-42E6-85F1-D2D46200A253}" type="presOf" srcId="{44C3304C-A95F-4CA6-BFF1-346791318784}" destId="{26A47221-78E3-4F77-AA4E-12E72B322AF2}" srcOrd="0" destOrd="0" presId="urn:microsoft.com/office/officeart/2005/8/layout/lProcess2"/>
    <dgm:cxn modelId="{83832D45-1589-4D48-BA6A-AB0B921B4FE2}" srcId="{359EC53E-1D5A-4802-AA92-B6DB48066104}" destId="{AB1FCF7A-EAB3-48A1-9455-18990E29E069}" srcOrd="1" destOrd="0" parTransId="{CC579AD2-5935-4D13-980F-808D7710ED60}" sibTransId="{43B3E304-4B28-4FE9-971B-F67F45BC3532}"/>
    <dgm:cxn modelId="{A6B3B16D-A9BE-4F17-B6CA-52B9D7017967}" type="presOf" srcId="{8722ED34-14AF-4A54-9FF0-38BA37C09727}" destId="{B2452AF6-F7B8-48AB-8BE7-B07956B51DAA}" srcOrd="0" destOrd="0" presId="urn:microsoft.com/office/officeart/2005/8/layout/lProcess2"/>
    <dgm:cxn modelId="{B9E33BF8-F89C-442F-8731-6DFEB7A0A185}" type="presOf" srcId="{1C10BAFD-DC78-4B62-89DB-AFCDC2D94DA0}" destId="{C93203D6-8129-4D92-BCC8-DFB863DFFA83}" srcOrd="0" destOrd="0" presId="urn:microsoft.com/office/officeart/2005/8/layout/lProcess2"/>
    <dgm:cxn modelId="{49158C46-8158-462B-BE4B-33B1D1A2DC8C}" type="presParOf" srcId="{C93203D6-8129-4D92-BCC8-DFB863DFFA83}" destId="{F0461161-900C-4885-B1CE-206E90D75847}" srcOrd="0" destOrd="0" presId="urn:microsoft.com/office/officeart/2005/8/layout/lProcess2"/>
    <dgm:cxn modelId="{F068A222-25B2-4CD0-AFA2-5B4F35766022}" type="presParOf" srcId="{F0461161-900C-4885-B1CE-206E90D75847}" destId="{F2EAE6D7-9545-4C26-9E07-0A33902375C3}" srcOrd="0" destOrd="0" presId="urn:microsoft.com/office/officeart/2005/8/layout/lProcess2"/>
    <dgm:cxn modelId="{7917025F-DD39-41F5-9054-0200F669A747}" type="presParOf" srcId="{F0461161-900C-4885-B1CE-206E90D75847}" destId="{501828CE-7742-482A-BB29-F59D3DCB0B79}" srcOrd="1" destOrd="0" presId="urn:microsoft.com/office/officeart/2005/8/layout/lProcess2"/>
    <dgm:cxn modelId="{F249ADE8-E5D8-45A3-BDA0-82E223B0EA15}" type="presParOf" srcId="{F0461161-900C-4885-B1CE-206E90D75847}" destId="{762A5212-159B-42ED-B5C3-41B0E38373F2}" srcOrd="2" destOrd="0" presId="urn:microsoft.com/office/officeart/2005/8/layout/lProcess2"/>
    <dgm:cxn modelId="{EC74D2FD-6225-4E85-91BC-BDCC999E0F21}" type="presParOf" srcId="{762A5212-159B-42ED-B5C3-41B0E38373F2}" destId="{7129EA09-A333-44CF-A721-F9B385331C90}" srcOrd="0" destOrd="0" presId="urn:microsoft.com/office/officeart/2005/8/layout/lProcess2"/>
    <dgm:cxn modelId="{F7D5C7A3-4715-4AA9-B661-A46FEB06C65C}" type="presParOf" srcId="{7129EA09-A333-44CF-A721-F9B385331C90}" destId="{26A47221-78E3-4F77-AA4E-12E72B322AF2}" srcOrd="0" destOrd="0" presId="urn:microsoft.com/office/officeart/2005/8/layout/lProcess2"/>
    <dgm:cxn modelId="{ACBBFB58-3861-4070-859D-ED8A5A1DEB13}" type="presParOf" srcId="{7129EA09-A333-44CF-A721-F9B385331C90}" destId="{9EC7157F-9ED4-4EA4-913E-A06AC6414624}" srcOrd="1" destOrd="0" presId="urn:microsoft.com/office/officeart/2005/8/layout/lProcess2"/>
    <dgm:cxn modelId="{42FBC902-7A82-4DFE-A68C-049F7756333C}" type="presParOf" srcId="{7129EA09-A333-44CF-A721-F9B385331C90}" destId="{F7A6267A-480C-40B6-8CC7-9D576D7DA6AD}" srcOrd="2" destOrd="0" presId="urn:microsoft.com/office/officeart/2005/8/layout/lProcess2"/>
    <dgm:cxn modelId="{CD19299C-E9D0-4BD3-A819-D3A152BA2EE0}" type="presParOf" srcId="{C93203D6-8129-4D92-BCC8-DFB863DFFA83}" destId="{2CCE1266-AF9E-4694-95E1-F1A19FCFCD8C}" srcOrd="1" destOrd="0" presId="urn:microsoft.com/office/officeart/2005/8/layout/lProcess2"/>
    <dgm:cxn modelId="{FE459458-1497-4ABF-8D4D-3D4DE39E9CA1}" type="presParOf" srcId="{C93203D6-8129-4D92-BCC8-DFB863DFFA83}" destId="{D8705524-D5DB-499E-9BD6-F96391E92673}" srcOrd="2" destOrd="0" presId="urn:microsoft.com/office/officeart/2005/8/layout/lProcess2"/>
    <dgm:cxn modelId="{30EA8681-6EA4-4B5E-929C-ED1CA839E301}" type="presParOf" srcId="{D8705524-D5DB-499E-9BD6-F96391E92673}" destId="{DAE3AABE-3E91-441E-89DB-8BC633E6E132}" srcOrd="0" destOrd="0" presId="urn:microsoft.com/office/officeart/2005/8/layout/lProcess2"/>
    <dgm:cxn modelId="{1D3EDD4A-0C80-4CBC-958E-8161C71B8DFA}" type="presParOf" srcId="{D8705524-D5DB-499E-9BD6-F96391E92673}" destId="{ACB5DF77-1E6C-4BE7-91A8-2BF9FFB678CE}" srcOrd="1" destOrd="0" presId="urn:microsoft.com/office/officeart/2005/8/layout/lProcess2"/>
    <dgm:cxn modelId="{E8E13033-7566-4893-BA15-825321C47945}" type="presParOf" srcId="{D8705524-D5DB-499E-9BD6-F96391E92673}" destId="{A1F8C620-F01A-4E00-BF91-1229119ABA29}" srcOrd="2" destOrd="0" presId="urn:microsoft.com/office/officeart/2005/8/layout/lProcess2"/>
    <dgm:cxn modelId="{B52C5DC2-D1FA-4F46-BB26-5288DAF8BD11}" type="presParOf" srcId="{A1F8C620-F01A-4E00-BF91-1229119ABA29}" destId="{15B72F86-096C-4ADD-9A9E-812DF1C23805}" srcOrd="0" destOrd="0" presId="urn:microsoft.com/office/officeart/2005/8/layout/lProcess2"/>
    <dgm:cxn modelId="{FE9F8F96-C777-4BB6-9527-9031386836E2}" type="presParOf" srcId="{15B72F86-096C-4ADD-9A9E-812DF1C23805}" destId="{B2452AF6-F7B8-48AB-8BE7-B07956B51DAA}" srcOrd="0" destOrd="0" presId="urn:microsoft.com/office/officeart/2005/8/layout/lProcess2"/>
    <dgm:cxn modelId="{E05D8E8F-9B9D-482A-AA77-3A620B744294}" type="presParOf" srcId="{15B72F86-096C-4ADD-9A9E-812DF1C23805}" destId="{9ED9A186-3148-4351-9EA5-22E8FDBE5E1C}" srcOrd="1" destOrd="0" presId="urn:microsoft.com/office/officeart/2005/8/layout/lProcess2"/>
    <dgm:cxn modelId="{779E48FD-3957-40E9-92C6-39D30EB01F1B}" type="presParOf" srcId="{15B72F86-096C-4ADD-9A9E-812DF1C23805}" destId="{97914C18-6EE9-4405-804D-1263FE5E5AC8}" srcOrd="2" destOrd="0" presId="urn:microsoft.com/office/officeart/2005/8/layout/lProcess2"/>
    <dgm:cxn modelId="{1A5DE5E5-B625-401D-897D-238858CEA54A}" type="presParOf" srcId="{C93203D6-8129-4D92-BCC8-DFB863DFFA83}" destId="{E32EC16C-921A-4324-B78E-113E6F2B8428}" srcOrd="3" destOrd="0" presId="urn:microsoft.com/office/officeart/2005/8/layout/lProcess2"/>
    <dgm:cxn modelId="{5BCD0173-F7F7-443A-9F9B-DF140FEE339A}" type="presParOf" srcId="{C93203D6-8129-4D92-BCC8-DFB863DFFA83}" destId="{A2AC9F83-8BA7-4E66-BCAE-E8F009268BFA}" srcOrd="4" destOrd="0" presId="urn:microsoft.com/office/officeart/2005/8/layout/lProcess2"/>
    <dgm:cxn modelId="{3091B81E-C3AC-4A32-8267-A76CD1CA9A16}" type="presParOf" srcId="{A2AC9F83-8BA7-4E66-BCAE-E8F009268BFA}" destId="{D6179CEA-7EDD-4CC9-AC18-11C85B01FBB9}" srcOrd="0" destOrd="0" presId="urn:microsoft.com/office/officeart/2005/8/layout/lProcess2"/>
    <dgm:cxn modelId="{F37C8324-EB16-4ED1-95FB-92CF2D620139}" type="presParOf" srcId="{A2AC9F83-8BA7-4E66-BCAE-E8F009268BFA}" destId="{E784E91E-2A65-4E2A-965C-EADCE32E869F}" srcOrd="1" destOrd="0" presId="urn:microsoft.com/office/officeart/2005/8/layout/lProcess2"/>
    <dgm:cxn modelId="{3992ED42-8818-48E6-AB56-299C9866A40D}" type="presParOf" srcId="{A2AC9F83-8BA7-4E66-BCAE-E8F009268BFA}" destId="{AFBAC765-ECF8-45E8-B278-1C6CB8FA4361}" srcOrd="2" destOrd="0" presId="urn:microsoft.com/office/officeart/2005/8/layout/lProcess2"/>
    <dgm:cxn modelId="{BF5C22F1-FE94-4F60-A937-3A097FD70711}" type="presParOf" srcId="{AFBAC765-ECF8-45E8-B278-1C6CB8FA4361}" destId="{515812B4-FCD2-4A8D-8271-E5870E5512D9}" srcOrd="0" destOrd="0" presId="urn:microsoft.com/office/officeart/2005/8/layout/lProcess2"/>
    <dgm:cxn modelId="{CA40961A-C502-43E8-9355-734B77967AD6}" type="presParOf" srcId="{515812B4-FCD2-4A8D-8271-E5870E5512D9}" destId="{650DEFBC-A9AA-4DD2-BF7B-48D79732FC3A}" srcOrd="0" destOrd="0" presId="urn:microsoft.com/office/officeart/2005/8/layout/lProcess2"/>
    <dgm:cxn modelId="{460042C0-8ACE-4923-8D26-8F8677CFC9B7}" type="presParOf" srcId="{515812B4-FCD2-4A8D-8271-E5870E5512D9}" destId="{E7A05B7D-D5DE-470C-B40E-E94D62C820C0}" srcOrd="1" destOrd="0" presId="urn:microsoft.com/office/officeart/2005/8/layout/lProcess2"/>
    <dgm:cxn modelId="{F5E27D2F-22B6-4DE1-AFF3-F3E13D547ACE}" type="presParOf" srcId="{515812B4-FCD2-4A8D-8271-E5870E5512D9}" destId="{0BDDC444-3927-49FC-8B09-EA6AD605FC80}" srcOrd="2" destOrd="0" presId="urn:microsoft.com/office/officeart/2005/8/layout/l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5B949-D4D4-425C-973A-8C920791BC3A}" type="doc">
      <dgm:prSet loTypeId="urn:microsoft.com/office/officeart/2005/8/layout/hLis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432A997C-D7BD-43CD-AE05-123A4FAC8FBA}">
      <dgm:prSet phldrT="[Text]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b="1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idroxit</a:t>
          </a:r>
          <a:r>
            <a:rPr lang="en-US" b="1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b="1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ưỡng</a:t>
          </a:r>
          <a:r>
            <a:rPr lang="en-US" b="1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b="1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b="1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à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hững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idroxit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vừa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khả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hư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xit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vừa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khả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hư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i="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azờ</a:t>
          </a:r>
          <a:r>
            <a:rPr lang="en-US" i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dirty="0"/>
        </a:p>
      </dgm:t>
    </dgm:pt>
    <dgm:pt modelId="{75657BDA-DD25-4C36-9F76-0EB3EDD3D671}" type="parTrans" cxnId="{62FB49AC-E1B3-44A3-AE23-B9646E7622E0}">
      <dgm:prSet/>
      <dgm:spPr/>
      <dgm:t>
        <a:bodyPr/>
        <a:lstStyle/>
        <a:p>
          <a:endParaRPr lang="en-US"/>
        </a:p>
      </dgm:t>
    </dgm:pt>
    <dgm:pt modelId="{13031E68-593A-4D8F-B8D6-A5847DFE3C66}" type="sibTrans" cxnId="{62FB49AC-E1B3-44A3-AE23-B9646E7622E0}">
      <dgm:prSet/>
      <dgm:spPr/>
      <dgm:t>
        <a:bodyPr/>
        <a:lstStyle/>
        <a:p>
          <a:endParaRPr lang="en-US"/>
        </a:p>
      </dgm:t>
    </dgm:pt>
    <dgm:pt modelId="{567145B3-BBE6-4712-9A24-0D0EB6D4EB5B}">
      <dgm:prSet phldrT="[Text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sz="2800" b="1" dirty="0" err="1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b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sz="2800" b="1" dirty="0" err="1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kiểu</a:t>
          </a:r>
          <a:r>
            <a:rPr lang="en-US" sz="2800" b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dirty="0" err="1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bazơ</a:t>
          </a:r>
          <a:r>
            <a:rPr lang="en-US" sz="2800" b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 </a:t>
          </a:r>
        </a:p>
        <a:p>
          <a:pPr algn="l"/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Zn(OH)</a:t>
          </a:r>
          <a:r>
            <a:rPr lang="en-US" sz="2800" baseline="-25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</a:t>
          </a:r>
          <a:r>
            <a:rPr lang="en-US" sz="2800" dirty="0" smtClean="0">
              <a:solidFill>
                <a:srgbClr val="0033CC"/>
              </a:solidFill>
              <a:latin typeface="Yu Gothic"/>
              <a:ea typeface="Yu Gothic"/>
              <a:cs typeface="Times New Roman" pitchFamily="18" charset="0"/>
            </a:rPr>
            <a:t>⇌  </a:t>
          </a:r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Zn</a:t>
          </a:r>
          <a:r>
            <a:rPr lang="en-US" sz="28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2+</a:t>
          </a:r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+    2</a:t>
          </a:r>
          <a:r>
            <a:rPr lang="en-US" sz="2800" b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OH</a:t>
          </a:r>
          <a:r>
            <a:rPr lang="en-US" sz="28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–     </a:t>
          </a:r>
          <a:r>
            <a:rPr lang="en-US" sz="2800" baseline="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 </a:t>
          </a:r>
        </a:p>
        <a:p>
          <a:pPr algn="l"/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Al(OH)</a:t>
          </a:r>
          <a:r>
            <a:rPr lang="en-US" sz="2800" baseline="-25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3</a:t>
          </a:r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smtClean="0">
              <a:solidFill>
                <a:srgbClr val="0033CC"/>
              </a:solidFill>
              <a:latin typeface="Yu Gothic"/>
              <a:ea typeface="Yu Gothic"/>
              <a:cs typeface="Times New Roman" pitchFamily="18" charset="0"/>
            </a:rPr>
            <a:t>⇌</a:t>
          </a:r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Al</a:t>
          </a:r>
          <a:r>
            <a:rPr lang="en-US" sz="28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3+</a:t>
          </a:r>
          <a:r>
            <a: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 +    3</a:t>
          </a:r>
          <a:r>
            <a:rPr lang="en-US" sz="2800" b="1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OH</a:t>
          </a:r>
          <a:r>
            <a:rPr lang="en-US" sz="2800" baseline="30000" dirty="0" smtClean="0">
              <a:latin typeface="Times New Roman" pitchFamily="18" charset="0"/>
              <a:cs typeface="Times New Roman" pitchFamily="18" charset="0"/>
            </a:rPr>
            <a:t>–</a:t>
          </a:r>
          <a:endParaRPr lang="en-US" sz="2800" dirty="0"/>
        </a:p>
      </dgm:t>
    </dgm:pt>
    <dgm:pt modelId="{F0A65D32-D617-46D6-8748-75E8E244A948}" type="parTrans" cxnId="{B7025172-EF35-4945-AA99-E48E54442B74}">
      <dgm:prSet/>
      <dgm:spPr/>
      <dgm:t>
        <a:bodyPr/>
        <a:lstStyle/>
        <a:p>
          <a:endParaRPr lang="en-US"/>
        </a:p>
      </dgm:t>
    </dgm:pt>
    <dgm:pt modelId="{9D7ABF47-3733-4600-92BF-04A7E5CFEDEE}" type="sibTrans" cxnId="{B7025172-EF35-4945-AA99-E48E54442B74}">
      <dgm:prSet/>
      <dgm:spPr/>
      <dgm:t>
        <a:bodyPr/>
        <a:lstStyle/>
        <a:p>
          <a:endParaRPr lang="en-US"/>
        </a:p>
      </dgm:t>
    </dgm:pt>
    <dgm:pt modelId="{8532524F-E8E8-46E9-8DA4-5958E6961FD5}">
      <dgm:prSet phldrT="[Text]" custT="1">
        <dgm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l"/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kiểu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axit</a:t>
          </a:r>
          <a:r>
            <a:rPr lang="en-US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   </a:t>
          </a:r>
        </a:p>
        <a:p>
          <a:pPr algn="l"/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Zn(OH)</a:t>
          </a:r>
          <a:r>
            <a:rPr lang="pt-BR" sz="28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smtClean="0">
              <a:solidFill>
                <a:srgbClr val="C00000"/>
              </a:solidFill>
              <a:latin typeface="Yu Gothic"/>
              <a:ea typeface="Yu Gothic"/>
              <a:cs typeface="Times New Roman" pitchFamily="18" charset="0"/>
            </a:rPr>
            <a:t>⇌ 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ZnO</a:t>
          </a:r>
          <a:r>
            <a:rPr lang="pt-BR" sz="28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–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+  2</a:t>
          </a:r>
          <a:r>
            <a:rPr lang="pt-BR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H</a:t>
          </a:r>
          <a:r>
            <a:rPr lang="pt-BR" sz="28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+</a:t>
          </a:r>
          <a:endParaRPr lang="en-US" sz="2800" dirty="0" smtClean="0">
            <a:solidFill>
              <a:srgbClr val="C00000"/>
            </a:solidFill>
            <a:latin typeface="Times New Roman" pitchFamily="18" charset="0"/>
            <a:cs typeface="Times New Roman" pitchFamily="18" charset="0"/>
          </a:endParaRPr>
        </a:p>
        <a:p>
          <a:pPr algn="r"/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Al(OH)</a:t>
          </a:r>
          <a:r>
            <a:rPr lang="pt-BR" sz="28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3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 </a:t>
          </a:r>
          <a:r>
            <a:rPr lang="en-US" sz="2800" dirty="0" smtClean="0">
              <a:solidFill>
                <a:srgbClr val="C00000"/>
              </a:solidFill>
              <a:latin typeface="Yu Gothic"/>
              <a:ea typeface="Yu Gothic"/>
              <a:cs typeface="Times New Roman" pitchFamily="18" charset="0"/>
            </a:rPr>
            <a:t>⇌ 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AlO</a:t>
          </a:r>
          <a:r>
            <a:rPr lang="pt-BR" sz="28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–  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+    </a:t>
          </a:r>
          <a:r>
            <a:rPr lang="pt-BR" sz="28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H</a:t>
          </a:r>
          <a:r>
            <a:rPr lang="pt-BR" sz="28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                                 +  H</a:t>
          </a:r>
          <a:r>
            <a:rPr lang="pt-BR" sz="28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O</a:t>
          </a:r>
          <a:endParaRPr lang="en-US" sz="2800" dirty="0">
            <a:solidFill>
              <a:srgbClr val="C00000"/>
            </a:solidFill>
          </a:endParaRPr>
        </a:p>
      </dgm:t>
    </dgm:pt>
    <dgm:pt modelId="{0E782931-89BC-4EC9-B37A-C777F16B208A}" type="parTrans" cxnId="{943E4B95-3FA6-4BB6-AA17-06228CA498D3}">
      <dgm:prSet/>
      <dgm:spPr/>
      <dgm:t>
        <a:bodyPr/>
        <a:lstStyle/>
        <a:p>
          <a:endParaRPr lang="en-US"/>
        </a:p>
      </dgm:t>
    </dgm:pt>
    <dgm:pt modelId="{A6F79F3E-D7CC-4812-ABDD-FD92AED7AA3C}" type="sibTrans" cxnId="{943E4B95-3FA6-4BB6-AA17-06228CA498D3}">
      <dgm:prSet/>
      <dgm:spPr/>
      <dgm:t>
        <a:bodyPr/>
        <a:lstStyle/>
        <a:p>
          <a:endParaRPr lang="en-US"/>
        </a:p>
      </dgm:t>
    </dgm:pt>
    <dgm:pt modelId="{1D2649BC-ED1E-400C-97B7-F0CDAF2BB840}" type="pres">
      <dgm:prSet presAssocID="{E635B949-D4D4-425C-973A-8C920791BC3A}" presName="composite" presStyleCnt="0">
        <dgm:presLayoutVars>
          <dgm:chMax val="1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75E0DE4-82A8-4FE2-A4FE-43D298C9BF31}" type="pres">
      <dgm:prSet presAssocID="{432A997C-D7BD-43CD-AE05-123A4FAC8FBA}" presName="roof" presStyleLbl="dkBgShp" presStyleIdx="0" presStyleCnt="2"/>
      <dgm:spPr/>
      <dgm:t>
        <a:bodyPr/>
        <a:lstStyle/>
        <a:p>
          <a:endParaRPr lang="en-US"/>
        </a:p>
      </dgm:t>
    </dgm:pt>
    <dgm:pt modelId="{A6203458-808A-4D18-8943-BEE46A581374}" type="pres">
      <dgm:prSet presAssocID="{432A997C-D7BD-43CD-AE05-123A4FAC8FBA}" presName="pillars" presStyleCnt="0"/>
      <dgm:spPr/>
    </dgm:pt>
    <dgm:pt modelId="{FA98537E-025A-4A41-8E77-BBDC7754CC44}" type="pres">
      <dgm:prSet presAssocID="{432A997C-D7BD-43CD-AE05-123A4FAC8FBA}" presName="pillar1" presStyleLbl="node1" presStyleIdx="0" presStyleCnt="2" custScaleX="155435" custScaleY="10390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2239C00-94F8-45A9-97FF-774231863BC9}" type="pres">
      <dgm:prSet presAssocID="{8532524F-E8E8-46E9-8DA4-5958E6961FD5}" presName="pillarX" presStyleLbl="node1" presStyleIdx="1" presStyleCnt="2" custScaleX="138775" custScaleY="112211" custLinFactNeighborX="5311" custLinFactNeighborY="427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375C65-FFEE-41CD-BF2C-12911B4ABDA1}" type="pres">
      <dgm:prSet presAssocID="{432A997C-D7BD-43CD-AE05-123A4FAC8FBA}" presName="base" presStyleLbl="dkBgShp" presStyleIdx="1" presStyleCnt="2" custFlipVert="1" custScaleY="63371"/>
      <dgm:spPr/>
    </dgm:pt>
  </dgm:ptLst>
  <dgm:cxnLst>
    <dgm:cxn modelId="{FD139B56-A1E0-4132-ACC6-5AD05DD6F30D}" type="presOf" srcId="{432A997C-D7BD-43CD-AE05-123A4FAC8FBA}" destId="{075E0DE4-82A8-4FE2-A4FE-43D298C9BF31}" srcOrd="0" destOrd="0" presId="urn:microsoft.com/office/officeart/2005/8/layout/hList3"/>
    <dgm:cxn modelId="{62FB49AC-E1B3-44A3-AE23-B9646E7622E0}" srcId="{E635B949-D4D4-425C-973A-8C920791BC3A}" destId="{432A997C-D7BD-43CD-AE05-123A4FAC8FBA}" srcOrd="0" destOrd="0" parTransId="{75657BDA-DD25-4C36-9F76-0EB3EDD3D671}" sibTransId="{13031E68-593A-4D8F-B8D6-A5847DFE3C66}"/>
    <dgm:cxn modelId="{F3E46774-1ADA-471E-BCD0-CA8B4C986209}" type="presOf" srcId="{567145B3-BBE6-4712-9A24-0D0EB6D4EB5B}" destId="{FA98537E-025A-4A41-8E77-BBDC7754CC44}" srcOrd="0" destOrd="0" presId="urn:microsoft.com/office/officeart/2005/8/layout/hList3"/>
    <dgm:cxn modelId="{90CA4092-0622-428D-B5DF-2885B801ACF4}" type="presOf" srcId="{E635B949-D4D4-425C-973A-8C920791BC3A}" destId="{1D2649BC-ED1E-400C-97B7-F0CDAF2BB840}" srcOrd="0" destOrd="0" presId="urn:microsoft.com/office/officeart/2005/8/layout/hList3"/>
    <dgm:cxn modelId="{EFBCD0A3-D184-43E7-92B6-5A0999F53A85}" type="presOf" srcId="{8532524F-E8E8-46E9-8DA4-5958E6961FD5}" destId="{82239C00-94F8-45A9-97FF-774231863BC9}" srcOrd="0" destOrd="0" presId="urn:microsoft.com/office/officeart/2005/8/layout/hList3"/>
    <dgm:cxn modelId="{943E4B95-3FA6-4BB6-AA17-06228CA498D3}" srcId="{432A997C-D7BD-43CD-AE05-123A4FAC8FBA}" destId="{8532524F-E8E8-46E9-8DA4-5958E6961FD5}" srcOrd="1" destOrd="0" parTransId="{0E782931-89BC-4EC9-B37A-C777F16B208A}" sibTransId="{A6F79F3E-D7CC-4812-ABDD-FD92AED7AA3C}"/>
    <dgm:cxn modelId="{B7025172-EF35-4945-AA99-E48E54442B74}" srcId="{432A997C-D7BD-43CD-AE05-123A4FAC8FBA}" destId="{567145B3-BBE6-4712-9A24-0D0EB6D4EB5B}" srcOrd="0" destOrd="0" parTransId="{F0A65D32-D617-46D6-8748-75E8E244A948}" sibTransId="{9D7ABF47-3733-4600-92BF-04A7E5CFEDEE}"/>
    <dgm:cxn modelId="{45600D83-6AA8-433C-8E7A-800F6208AF8B}" type="presParOf" srcId="{1D2649BC-ED1E-400C-97B7-F0CDAF2BB840}" destId="{075E0DE4-82A8-4FE2-A4FE-43D298C9BF31}" srcOrd="0" destOrd="0" presId="urn:microsoft.com/office/officeart/2005/8/layout/hList3"/>
    <dgm:cxn modelId="{77071F51-CE0A-43CA-BB1F-407782EF38B6}" type="presParOf" srcId="{1D2649BC-ED1E-400C-97B7-F0CDAF2BB840}" destId="{A6203458-808A-4D18-8943-BEE46A581374}" srcOrd="1" destOrd="0" presId="urn:microsoft.com/office/officeart/2005/8/layout/hList3"/>
    <dgm:cxn modelId="{C282E7D9-7CA7-40E9-889D-0A18FAEBA594}" type="presParOf" srcId="{A6203458-808A-4D18-8943-BEE46A581374}" destId="{FA98537E-025A-4A41-8E77-BBDC7754CC44}" srcOrd="0" destOrd="0" presId="urn:microsoft.com/office/officeart/2005/8/layout/hList3"/>
    <dgm:cxn modelId="{A6EB31F4-DB61-4F67-B67C-6DD2F71760B6}" type="presParOf" srcId="{A6203458-808A-4D18-8943-BEE46A581374}" destId="{82239C00-94F8-45A9-97FF-774231863BC9}" srcOrd="1" destOrd="0" presId="urn:microsoft.com/office/officeart/2005/8/layout/hList3"/>
    <dgm:cxn modelId="{2D38E171-A6CA-4349-B6D2-2CD1B1DD26E5}" type="presParOf" srcId="{1D2649BC-ED1E-400C-97B7-F0CDAF2BB840}" destId="{A7375C65-FFEE-41CD-BF2C-12911B4ABDA1}" srcOrd="2" destOrd="0" presId="urn:microsoft.com/office/officeart/2005/8/layout/hList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EAE6D7-9545-4C26-9E07-0A33902375C3}">
      <dsp:nvSpPr>
        <dsp:cNvPr id="0" name=""/>
        <dsp:cNvSpPr/>
      </dsp:nvSpPr>
      <dsp:spPr>
        <a:xfrm>
          <a:off x="205685" y="0"/>
          <a:ext cx="2741015" cy="5544616"/>
        </a:xfrm>
        <a:prstGeom prst="roundRect">
          <a:avLst>
            <a:gd name="adj" fmla="val 10000"/>
          </a:avLst>
        </a:prstGeom>
        <a:solidFill>
          <a:schemeClr val="accent6">
            <a:lumMod val="20000"/>
            <a:lumOff val="8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b="1" kern="1200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Axit</a:t>
          </a:r>
          <a:endParaRPr lang="en-US" sz="4800" b="1" kern="1200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05685" y="0"/>
        <a:ext cx="2741015" cy="1663384"/>
      </dsp:txXfrm>
    </dsp:sp>
    <dsp:sp modelId="{26A47221-78E3-4F77-AA4E-12E72B322AF2}">
      <dsp:nvSpPr>
        <dsp:cNvPr id="0" name=""/>
        <dsp:cNvSpPr/>
      </dsp:nvSpPr>
      <dsp:spPr>
        <a:xfrm>
          <a:off x="86714" y="1342258"/>
          <a:ext cx="2577015" cy="1972656"/>
        </a:xfrm>
        <a:prstGeom prst="roundRect">
          <a:avLst>
            <a:gd name="adj" fmla="val 10000"/>
          </a:avLst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rgbClr val="0033C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0" tIns="47625" rIns="63500" bIns="4762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xit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à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c</a:t>
          </a:r>
          <a:r>
            <a:rPr lang="vi-VN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ất khi tan trong nước phân ly ra cation H</a:t>
          </a:r>
          <a:r>
            <a:rPr lang="vi-VN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vi-VN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sz="2500" b="1" kern="1200" dirty="0">
            <a:solidFill>
              <a:schemeClr val="tx1"/>
            </a:solidFill>
          </a:endParaRPr>
        </a:p>
      </dsp:txBody>
      <dsp:txXfrm>
        <a:off x="144491" y="1400035"/>
        <a:ext cx="2461461" cy="1857102"/>
      </dsp:txXfrm>
    </dsp:sp>
    <dsp:sp modelId="{F7A6267A-480C-40B6-8CC7-9D576D7DA6AD}">
      <dsp:nvSpPr>
        <dsp:cNvPr id="0" name=""/>
        <dsp:cNvSpPr/>
      </dsp:nvSpPr>
      <dsp:spPr>
        <a:xfrm>
          <a:off x="14823" y="3874851"/>
          <a:ext cx="2720797" cy="1381448"/>
        </a:xfrm>
        <a:prstGeom prst="roundRect">
          <a:avLst>
            <a:gd name="adj" fmla="val 10000"/>
          </a:avLst>
        </a:prstGeom>
        <a:solidFill>
          <a:schemeClr val="accent6">
            <a:lumMod val="40000"/>
            <a:lumOff val="60000"/>
          </a:schemeClr>
        </a:solidFill>
        <a:ln w="25400" cap="flat" cmpd="sng" algn="ctr">
          <a:solidFill>
            <a:srgbClr val="0033CC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0" tIns="47625" rIns="63500" bIns="47625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Cl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→ H</a:t>
          </a:r>
          <a:r>
            <a:rPr lang="en-US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+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l</a:t>
          </a:r>
          <a:r>
            <a:rPr lang="en-US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</a:p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</a:t>
          </a:r>
          <a:r>
            <a:rPr lang="it-IT" sz="2500" b="1" kern="12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it-IT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S   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⇌</a:t>
          </a:r>
          <a:r>
            <a:rPr lang="it-IT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 2H</a:t>
          </a:r>
          <a:r>
            <a:rPr lang="it-IT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it-IT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+ S</a:t>
          </a:r>
          <a:r>
            <a:rPr lang="it-IT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-</a:t>
          </a:r>
          <a:endParaRPr lang="en-US" sz="2500" b="1" kern="1200" dirty="0">
            <a:solidFill>
              <a:schemeClr val="tx1"/>
            </a:solidFill>
          </a:endParaRPr>
        </a:p>
      </dsp:txBody>
      <dsp:txXfrm>
        <a:off x="55284" y="3915312"/>
        <a:ext cx="2639875" cy="1300526"/>
      </dsp:txXfrm>
    </dsp:sp>
    <dsp:sp modelId="{DAE3AABE-3E91-441E-89DB-8BC633E6E132}">
      <dsp:nvSpPr>
        <dsp:cNvPr id="0" name=""/>
        <dsp:cNvSpPr/>
      </dsp:nvSpPr>
      <dsp:spPr>
        <a:xfrm>
          <a:off x="3024332" y="0"/>
          <a:ext cx="2741015" cy="5544616"/>
        </a:xfrm>
        <a:prstGeom prst="roundRect">
          <a:avLst>
            <a:gd name="adj" fmla="val 10000"/>
          </a:avLst>
        </a:prstGeom>
        <a:solidFill>
          <a:schemeClr val="accent4">
            <a:lumMod val="20000"/>
            <a:lumOff val="80000"/>
          </a:schemeClr>
        </a:solidFill>
        <a:ln>
          <a:solidFill>
            <a:schemeClr val="accent1">
              <a:lumMod val="20000"/>
              <a:lumOff val="80000"/>
            </a:schemeClr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b="1" kern="1200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Bazờ</a:t>
          </a:r>
          <a:endParaRPr lang="en-US" sz="4800" b="1" kern="1200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3024332" y="0"/>
        <a:ext cx="2741015" cy="1663384"/>
      </dsp:txXfrm>
    </dsp:sp>
    <dsp:sp modelId="{B2452AF6-F7B8-48AB-8BE7-B07956B51DAA}">
      <dsp:nvSpPr>
        <dsp:cNvPr id="0" name=""/>
        <dsp:cNvSpPr/>
      </dsp:nvSpPr>
      <dsp:spPr>
        <a:xfrm>
          <a:off x="3096349" y="1455432"/>
          <a:ext cx="2585742" cy="1696029"/>
        </a:xfrm>
        <a:prstGeom prst="roundRect">
          <a:avLst>
            <a:gd name="adj" fmla="val 10000"/>
          </a:avLst>
        </a:prstGeom>
        <a:solidFill>
          <a:srgbClr val="FFFF99"/>
        </a:solidFill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0" tIns="47625" rIns="63500" bIns="4762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azơ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à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hất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khi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tan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rong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ước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y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ra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anion OH</a:t>
          </a:r>
          <a:r>
            <a:rPr lang="en-US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  <a:endParaRPr lang="en-US" sz="2500" b="1" kern="1200" dirty="0">
            <a:solidFill>
              <a:schemeClr val="tx1"/>
            </a:solidFill>
          </a:endParaRPr>
        </a:p>
      </dsp:txBody>
      <dsp:txXfrm>
        <a:off x="3146024" y="1505107"/>
        <a:ext cx="2486392" cy="1596679"/>
      </dsp:txXfrm>
    </dsp:sp>
    <dsp:sp modelId="{97914C18-6EE9-4405-804D-1263FE5E5AC8}">
      <dsp:nvSpPr>
        <dsp:cNvPr id="0" name=""/>
        <dsp:cNvSpPr/>
      </dsp:nvSpPr>
      <dsp:spPr>
        <a:xfrm>
          <a:off x="2951305" y="3423439"/>
          <a:ext cx="2875829" cy="1843611"/>
        </a:xfrm>
        <a:prstGeom prst="roundRect">
          <a:avLst>
            <a:gd name="adj" fmla="val 10000"/>
          </a:avLst>
        </a:prstGeom>
        <a:solidFill>
          <a:srgbClr val="FFFF99"/>
        </a:solidFill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3500" tIns="47625" rIns="63500" bIns="47625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aOH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→ Na</a:t>
          </a:r>
          <a:r>
            <a:rPr lang="en-US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en-US" sz="2500" b="1" kern="1200" baseline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 OH</a:t>
          </a:r>
          <a:r>
            <a:rPr lang="en-US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</a:p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a(OH)</a:t>
          </a:r>
          <a:r>
            <a:rPr lang="en-US" sz="2500" b="1" kern="12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⇌</a:t>
          </a:r>
          <a:r>
            <a:rPr lang="it-IT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Ba</a:t>
          </a:r>
          <a:r>
            <a:rPr lang="en-US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+</a:t>
          </a:r>
          <a:r>
            <a:rPr lang="en-US" sz="2500" b="1" kern="1200" baseline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</a:p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baseline="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                + 2OH</a:t>
          </a:r>
          <a:r>
            <a:rPr lang="en-US" sz="25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  <a:r>
            <a:rPr lang="en-US" sz="25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endParaRPr lang="en-US" sz="2500" b="1" kern="1200" dirty="0">
            <a:solidFill>
              <a:schemeClr val="tx1"/>
            </a:solidFill>
          </a:endParaRPr>
        </a:p>
      </dsp:txBody>
      <dsp:txXfrm>
        <a:off x="3005303" y="3477437"/>
        <a:ext cx="2767833" cy="1735615"/>
      </dsp:txXfrm>
    </dsp:sp>
    <dsp:sp modelId="{D6179CEA-7EDD-4CC9-AC18-11C85B01FBB9}">
      <dsp:nvSpPr>
        <dsp:cNvPr id="0" name=""/>
        <dsp:cNvSpPr/>
      </dsp:nvSpPr>
      <dsp:spPr>
        <a:xfrm>
          <a:off x="6035978" y="0"/>
          <a:ext cx="2741015" cy="5544616"/>
        </a:xfrm>
        <a:prstGeom prst="roundRect">
          <a:avLst>
            <a:gd name="adj" fmla="val 10000"/>
          </a:avLst>
        </a:prstGeom>
        <a:solidFill>
          <a:srgbClr val="FFFF99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b="1" kern="1200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Muối</a:t>
          </a:r>
          <a:endParaRPr lang="en-US" sz="4800" b="1" kern="1200" dirty="0">
            <a:solidFill>
              <a:srgbClr val="FF00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6035978" y="0"/>
        <a:ext cx="2741015" cy="1663384"/>
      </dsp:txXfrm>
    </dsp:sp>
    <dsp:sp modelId="{650DEFBC-A9AA-4DD2-BF7B-48D79732FC3A}">
      <dsp:nvSpPr>
        <dsp:cNvPr id="0" name=""/>
        <dsp:cNvSpPr/>
      </dsp:nvSpPr>
      <dsp:spPr>
        <a:xfrm>
          <a:off x="6046087" y="1473428"/>
          <a:ext cx="2720797" cy="2078371"/>
        </a:xfrm>
        <a:prstGeom prst="roundRect">
          <a:avLst>
            <a:gd name="adj" fmla="val 10000"/>
          </a:avLst>
        </a:prstGeom>
        <a:solidFill>
          <a:schemeClr val="accent3">
            <a:lumMod val="20000"/>
            <a:lumOff val="80000"/>
          </a:schemeClr>
        </a:solidFill>
        <a:ln w="25400" cap="flat" cmpd="sng" algn="ctr">
          <a:solidFill>
            <a:srgbClr val="F913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Muối là hợp chất khi tan trong nước phân li ra cation kim loại  (cation NH</a:t>
          </a:r>
          <a:r>
            <a:rPr lang="pt-BR" sz="2400" b="1" kern="12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4</a:t>
          </a:r>
          <a:r>
            <a:rPr lang="pt-BR" sz="2400" b="1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pt-BR" sz="2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) và anion gốc axit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6106960" y="1534301"/>
        <a:ext cx="2599051" cy="1956625"/>
      </dsp:txXfrm>
    </dsp:sp>
    <dsp:sp modelId="{0BDDC444-3927-49FC-8B09-EA6AD605FC80}">
      <dsp:nvSpPr>
        <dsp:cNvPr id="0" name=""/>
        <dsp:cNvSpPr/>
      </dsp:nvSpPr>
      <dsp:spPr>
        <a:xfrm>
          <a:off x="6032711" y="3834120"/>
          <a:ext cx="2747550" cy="1425245"/>
        </a:xfrm>
        <a:prstGeom prst="roundRect">
          <a:avLst>
            <a:gd name="adj" fmla="val 10000"/>
          </a:avLst>
        </a:prstGeom>
        <a:solidFill>
          <a:schemeClr val="accent3">
            <a:lumMod val="20000"/>
            <a:lumOff val="80000"/>
          </a:schemeClr>
        </a:solidFill>
        <a:ln w="25400" cap="flat" cmpd="sng" algn="ctr">
          <a:solidFill>
            <a:srgbClr val="F913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45720" rIns="60960" bIns="4572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aCl</a:t>
          </a:r>
          <a:r>
            <a:rPr lang="en-US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→ </a:t>
          </a:r>
          <a:r>
            <a:rPr lang="en-US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a </a:t>
          </a:r>
          <a:r>
            <a:rPr lang="en-US" sz="2400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en-US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+ </a:t>
          </a:r>
          <a:r>
            <a:rPr lang="en-US" sz="240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l</a:t>
          </a:r>
          <a:r>
            <a:rPr lang="en-US" sz="2400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-</a:t>
          </a:r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l</a:t>
          </a:r>
          <a:r>
            <a:rPr lang="pt-BR" sz="2400" kern="12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(SO</a:t>
          </a:r>
          <a:r>
            <a:rPr lang="pt-BR" sz="2400" kern="12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4</a:t>
          </a: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)</a:t>
          </a:r>
          <a:r>
            <a:rPr lang="pt-BR" sz="2400" kern="12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3</a:t>
          </a: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400" b="1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→ </a:t>
          </a: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l</a:t>
          </a:r>
          <a:r>
            <a:rPr lang="pt-BR" sz="2400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3+</a:t>
          </a: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              + SO</a:t>
          </a:r>
          <a:r>
            <a:rPr lang="pt-BR" sz="2400" kern="1200" baseline="-25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4</a:t>
          </a:r>
          <a:r>
            <a:rPr lang="pt-BR" sz="2400" kern="1200" baseline="30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2–</a:t>
          </a:r>
          <a:r>
            <a:rPr lang="pt-BR" sz="24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	</a:t>
          </a:r>
          <a:endParaRPr lang="en-US" sz="2400" kern="1200" dirty="0" smtClean="0">
            <a:solidFill>
              <a:schemeClr val="tx1"/>
            </a:solidFill>
            <a:latin typeface="Times New Roman" pitchFamily="18" charset="0"/>
            <a:cs typeface="Times New Roman" pitchFamily="18" charset="0"/>
          </a:endParaRPr>
        </a:p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/>
        </a:p>
      </dsp:txBody>
      <dsp:txXfrm>
        <a:off x="6074455" y="3875864"/>
        <a:ext cx="2664062" cy="134175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5E0DE4-82A8-4FE2-A4FE-43D298C9BF31}">
      <dsp:nvSpPr>
        <dsp:cNvPr id="0" name=""/>
        <dsp:cNvSpPr/>
      </dsp:nvSpPr>
      <dsp:spPr>
        <a:xfrm>
          <a:off x="0" y="36002"/>
          <a:ext cx="8712968" cy="1684987"/>
        </a:xfrm>
        <a:prstGeom prst="rect">
          <a:avLst/>
        </a:prstGeom>
        <a:solidFill>
          <a:schemeClr val="accent6">
            <a:lumMod val="20000"/>
            <a:lumOff val="8000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b="1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idroxit</a:t>
          </a:r>
          <a:r>
            <a:rPr lang="en-US" sz="3500" b="1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b="1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ưỡng</a:t>
          </a:r>
          <a:r>
            <a:rPr lang="en-US" sz="3500" b="1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b="1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3500" b="1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là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hững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hidroxit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vừa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khả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hư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axit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,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vừa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có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khả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ăng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hư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3500" i="0" kern="1200" dirty="0" err="1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bazờ</a:t>
          </a:r>
          <a:r>
            <a:rPr lang="en-US" sz="3500" i="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.</a:t>
          </a:r>
          <a:endParaRPr lang="en-US" sz="3500" kern="1200" dirty="0"/>
        </a:p>
      </dsp:txBody>
      <dsp:txXfrm>
        <a:off x="0" y="36002"/>
        <a:ext cx="8712968" cy="1684987"/>
      </dsp:txXfrm>
    </dsp:sp>
    <dsp:sp modelId="{FA98537E-025A-4A41-8E77-BBDC7754CC44}">
      <dsp:nvSpPr>
        <dsp:cNvPr id="0" name=""/>
        <dsp:cNvSpPr/>
      </dsp:nvSpPr>
      <dsp:spPr>
        <a:xfrm>
          <a:off x="634" y="1651866"/>
          <a:ext cx="4602504" cy="3676721"/>
        </a:xfrm>
        <a:prstGeom prst="rect">
          <a:avLst/>
        </a:prstGeom>
        <a:solidFill>
          <a:schemeClr val="lt1"/>
        </a:solidFill>
        <a:ln w="25400" cap="flat" cmpd="sng" algn="ctr">
          <a:solidFill>
            <a:schemeClr val="accent1"/>
          </a:solidFill>
          <a:prstDash val="solid"/>
        </a:ln>
        <a:effectLst/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err="1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b="1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sz="2800" b="1" kern="1200" dirty="0" err="1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kiểu</a:t>
          </a:r>
          <a:r>
            <a:rPr lang="en-US" sz="2800" b="1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kern="1200" dirty="0" err="1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bazơ</a:t>
          </a:r>
          <a:r>
            <a:rPr lang="en-US" sz="2800" b="1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 </a:t>
          </a:r>
        </a:p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Zn(OH)</a:t>
          </a:r>
          <a:r>
            <a:rPr lang="en-US" sz="2800" kern="1200" baseline="-25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</a:t>
          </a:r>
          <a:r>
            <a:rPr lang="en-US" sz="2800" kern="1200" dirty="0" smtClean="0">
              <a:solidFill>
                <a:srgbClr val="0033CC"/>
              </a:solidFill>
              <a:latin typeface="Yu Gothic"/>
              <a:ea typeface="Yu Gothic"/>
              <a:cs typeface="Times New Roman" pitchFamily="18" charset="0"/>
            </a:rPr>
            <a:t>⇌  </a:t>
          </a: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Zn</a:t>
          </a:r>
          <a:r>
            <a:rPr lang="en-US" sz="2800" kern="12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2+</a:t>
          </a: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+    2</a:t>
          </a:r>
          <a:r>
            <a:rPr lang="en-US" sz="2800" b="1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OH</a:t>
          </a:r>
          <a:r>
            <a:rPr lang="en-US" sz="2800" kern="12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–     </a:t>
          </a:r>
          <a:r>
            <a:rPr lang="en-US" sz="2800" kern="1200" baseline="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 </a:t>
          </a:r>
        </a:p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Al(OH)</a:t>
          </a:r>
          <a:r>
            <a:rPr lang="en-US" sz="2800" kern="1200" baseline="-25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3</a:t>
          </a: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smtClean="0">
              <a:solidFill>
                <a:srgbClr val="0033CC"/>
              </a:solidFill>
              <a:latin typeface="Yu Gothic"/>
              <a:ea typeface="Yu Gothic"/>
              <a:cs typeface="Times New Roman" pitchFamily="18" charset="0"/>
            </a:rPr>
            <a:t>⇌</a:t>
          </a: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Al</a:t>
          </a:r>
          <a:r>
            <a:rPr lang="en-US" sz="2800" kern="1200" baseline="300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3+</a:t>
          </a:r>
          <a:r>
            <a:rPr lang="en-US" sz="2800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    +    3</a:t>
          </a:r>
          <a:r>
            <a:rPr lang="en-US" sz="2800" b="1" kern="1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rPr>
            <a:t>OH</a:t>
          </a:r>
          <a:r>
            <a:rPr lang="en-US" sz="2800" kern="1200" baseline="30000" dirty="0" smtClean="0">
              <a:latin typeface="Times New Roman" pitchFamily="18" charset="0"/>
              <a:cs typeface="Times New Roman" pitchFamily="18" charset="0"/>
            </a:rPr>
            <a:t>–</a:t>
          </a:r>
          <a:endParaRPr lang="en-US" sz="2800" kern="1200" dirty="0"/>
        </a:p>
      </dsp:txBody>
      <dsp:txXfrm>
        <a:off x="634" y="1651866"/>
        <a:ext cx="4602504" cy="3676721"/>
      </dsp:txXfrm>
    </dsp:sp>
    <dsp:sp modelId="{82239C00-94F8-45A9-97FF-774231863BC9}">
      <dsp:nvSpPr>
        <dsp:cNvPr id="0" name=""/>
        <dsp:cNvSpPr/>
      </dsp:nvSpPr>
      <dsp:spPr>
        <a:xfrm>
          <a:off x="4603774" y="1646067"/>
          <a:ext cx="4109193" cy="3970556"/>
        </a:xfrm>
        <a:prstGeom prst="rect">
          <a:avLst/>
        </a:prstGeom>
        <a:solidFill>
          <a:schemeClr val="lt1"/>
        </a:solidFill>
        <a:ln w="25400" cap="flat" cmpd="sng" algn="ctr">
          <a:solidFill>
            <a:schemeClr val="accent2"/>
          </a:solidFill>
          <a:prstDash val="solid"/>
        </a:ln>
        <a:effectLst/>
      </dsp:spPr>
      <dsp:style>
        <a:lnRef idx="2">
          <a:schemeClr val="accent2"/>
        </a:lnRef>
        <a:fillRef idx="1">
          <a:schemeClr val="lt1"/>
        </a:fillRef>
        <a:effectRef idx="0">
          <a:schemeClr val="accent2"/>
        </a:effectRef>
        <a:fontRef idx="minor">
          <a:schemeClr val="dk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Phân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li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kiểu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b="1" kern="12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axit</a:t>
          </a:r>
          <a:r>
            <a:rPr lang="en-US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   </a:t>
          </a:r>
        </a:p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Zn(OH)</a:t>
          </a:r>
          <a:r>
            <a:rPr lang="pt-BR" sz="2800" kern="12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smtClean="0">
              <a:solidFill>
                <a:srgbClr val="C00000"/>
              </a:solidFill>
              <a:latin typeface="Yu Gothic"/>
              <a:ea typeface="Yu Gothic"/>
              <a:cs typeface="Times New Roman" pitchFamily="18" charset="0"/>
            </a:rPr>
            <a:t>⇌ 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ZnO</a:t>
          </a:r>
          <a:r>
            <a:rPr lang="pt-BR" sz="2800" kern="12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kern="12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–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+  2</a:t>
          </a:r>
          <a:r>
            <a:rPr lang="pt-BR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H</a:t>
          </a:r>
          <a:r>
            <a:rPr lang="pt-BR" sz="2800" kern="12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+</a:t>
          </a:r>
          <a:endParaRPr lang="en-US" sz="2800" kern="1200" dirty="0" smtClean="0">
            <a:solidFill>
              <a:srgbClr val="C00000"/>
            </a:solidFill>
            <a:latin typeface="Times New Roman" pitchFamily="18" charset="0"/>
            <a:cs typeface="Times New Roman" pitchFamily="18" charset="0"/>
          </a:endParaRPr>
        </a:p>
        <a:p>
          <a:pPr lvl="0" algn="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Al(OH)</a:t>
          </a:r>
          <a:r>
            <a:rPr lang="pt-BR" sz="2800" kern="12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3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 </a:t>
          </a:r>
          <a:r>
            <a:rPr lang="en-US" sz="2800" kern="1200" dirty="0" smtClean="0">
              <a:solidFill>
                <a:srgbClr val="C00000"/>
              </a:solidFill>
              <a:latin typeface="Yu Gothic"/>
              <a:ea typeface="Yu Gothic"/>
              <a:cs typeface="Times New Roman" pitchFamily="18" charset="0"/>
            </a:rPr>
            <a:t>⇌ 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AlO</a:t>
          </a:r>
          <a:r>
            <a:rPr lang="pt-BR" sz="2800" kern="12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kern="12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–  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+    </a:t>
          </a:r>
          <a:r>
            <a:rPr lang="pt-BR" sz="2800" b="1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H</a:t>
          </a:r>
          <a:r>
            <a:rPr lang="pt-BR" sz="2800" kern="1200" baseline="30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+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                                  +  H</a:t>
          </a:r>
          <a:r>
            <a:rPr lang="pt-BR" sz="2800" kern="1200" baseline="-250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2</a:t>
          </a:r>
          <a:r>
            <a:rPr lang="pt-BR" sz="2800" kern="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rPr>
            <a:t>O</a:t>
          </a:r>
          <a:endParaRPr lang="en-US" sz="2800" kern="1200" dirty="0">
            <a:solidFill>
              <a:srgbClr val="C00000"/>
            </a:solidFill>
          </a:endParaRPr>
        </a:p>
      </dsp:txBody>
      <dsp:txXfrm>
        <a:off x="4603774" y="1646067"/>
        <a:ext cx="4109193" cy="3970556"/>
      </dsp:txXfrm>
    </dsp:sp>
    <dsp:sp modelId="{A7375C65-FFEE-41CD-BF2C-12911B4ABDA1}">
      <dsp:nvSpPr>
        <dsp:cNvPr id="0" name=""/>
        <dsp:cNvSpPr/>
      </dsp:nvSpPr>
      <dsp:spPr>
        <a:xfrm flipV="1">
          <a:off x="0" y="5331469"/>
          <a:ext cx="8712968" cy="249151"/>
        </a:xfrm>
        <a:prstGeom prst="rect">
          <a:avLst/>
        </a:prstGeom>
        <a:solidFill>
          <a:schemeClr val="accent1">
            <a:shade val="8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Process2">
  <dgm:title val=""/>
  <dgm:desc val=""/>
  <dgm:catLst>
    <dgm:cat type="list" pri="10000"/>
    <dgm:cat type="relationship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/>
      </dgm:if>
      <dgm:else name="Name2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h"/>
      <dgm:constr type="w" for="ch" forName="aSpace" refType="w" fact="0.075"/>
      <dgm:constr type="h" for="des" forName="aSpace2" refType="h" fact="0.1"/>
      <dgm:constr type="primFontSz" for="des" forName="textNode" op="equ"/>
      <dgm:constr type="primFontSz" for="des" forName="childNode" op="equ"/>
    </dgm:constrLst>
    <dgm:ruleLst/>
    <dgm:forEach name="aNodeForEach" axis="ch" ptType="node">
      <dgm:layoutNode name="compNode">
        <dgm:alg type="composite"/>
        <dgm:shape xmlns:r="http://schemas.openxmlformats.org/officeDocument/2006/relationships" r:blip="">
          <dgm:adjLst/>
        </dgm:shape>
        <dgm:presOf/>
        <dgm:constrLst>
          <dgm:constr type="w" for="ch" forName="aNode" refType="w"/>
          <dgm:constr type="h" for="ch" forName="aNode" refType="h"/>
          <dgm:constr type="w" for="ch" forName="textNode" refType="w"/>
          <dgm:constr type="h" for="ch" forName="textNode" refType="h" fact="0.3"/>
          <dgm:constr type="ctrX" for="ch" forName="textNode" refType="w" fact="0.5"/>
          <dgm:constr type="w" for="ch" forName="compChildNode" refType="w" fact="0.8"/>
          <dgm:constr type="h" for="ch" forName="compChildNode" refType="h" fact="0.65"/>
          <dgm:constr type="t" for="ch" forName="compChildNode" refType="h" fact="0.3"/>
          <dgm:constr type="ctrX" for="ch" forName="compChildNode" refType="w" fact="0.5"/>
        </dgm:constrLst>
        <dgm:ruleLst/>
        <dgm:layoutNode name="aNode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self"/>
          <dgm:constrLst/>
          <dgm:ruleLst/>
        </dgm:layoutNode>
        <dgm:layoutNode name="textNode" styleLbl="bgShp">
          <dgm:alg type="tx"/>
          <dgm:shape xmlns:r="http://schemas.openxmlformats.org/officeDocument/2006/relationships" type="rect" r:blip="" hideGeom="1">
            <dgm:adjLst>
              <dgm:adj idx="1" val="0.1"/>
            </dgm:adjLst>
          </dgm:shape>
          <dgm:presOf axis="self"/>
          <dgm:constrLst>
            <dgm:constr type="primFontSz" val="65"/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compChildNode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des" forName="childNode" refType="w"/>
            <dgm:constr type="h" for="des" forName="childNode" refType="h"/>
          </dgm:constrLst>
          <dgm:ruleLst/>
          <dgm:layoutNode name="theInnerList">
            <dgm:alg type="lin">
              <dgm:param type="linDir" val="fromT"/>
            </dgm:alg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childNodeForEach" axis="ch" ptType="node">
              <dgm:layoutNode name="childNode" styleLbl="node1">
                <dgm:varLst>
                  <dgm:bulletEnabled val="1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desOrSelf" ptType="node"/>
                <dgm:constrLst>
                  <dgm:constr type="primFontSz" val="65"/>
                  <dgm:constr type="tMarg" refType="primFontSz" fact="0.15"/>
                  <dgm:constr type="bMarg" refType="primFontSz" fact="0.15"/>
                  <dgm:constr type="lMarg" refType="primFontSz" fact="0.2"/>
                  <dgm:constr type="rMarg" refType="primFontSz" fact="0.2"/>
                </dgm:constrLst>
                <dgm:ruleLst>
                  <dgm:rule type="primFontSz" val="5" fact="NaN" max="NaN"/>
                </dgm:ruleLst>
              </dgm:layoutNode>
              <dgm:choose name="Name3">
                <dgm:if name="Name4" axis="self" ptType="node" func="revPos" op="equ" val="1"/>
                <dgm:else name="Name5">
                  <dgm:layoutNode name="aSpace2">
                    <dgm:alg type="sp"/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</dgm:layoutNode>
                </dgm:else>
              </dgm:choose>
            </dgm:forEach>
          </dgm:layoutNode>
        </dgm:layoutNode>
      </dgm:layoutNode>
      <dgm:choose name="Name6">
        <dgm:if name="Name7" axis="self" ptType="node" func="revPos" op="equ" val="1"/>
        <dgm:else name="Name8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3">
  <dgm:title val=""/>
  <dgm:desc val=""/>
  <dgm:catLst>
    <dgm:cat type="list" pri="1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5" srcId="0" destId="1" srcOrd="0" destOrd="0"/>
        <dgm:cxn modelId="6" srcId="1" destId="2" srcOrd="0" destOrd="0"/>
        <dgm:cxn modelId="7" srcId="1" destId="3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6" srcId="0" destId="1" srcOrd="0" destOrd="0"/>
        <dgm:cxn modelId="7" srcId="1" destId="2" srcOrd="0" destOrd="0"/>
        <dgm:cxn modelId="8" srcId="1" destId="3" srcOrd="1" destOrd="0"/>
        <dgm:cxn modelId="9" srcId="1" destId="4" srcOrd="2" destOrd="0"/>
        <dgm:cxn modelId="10" srcId="1" destId="5" srcOrd="3" destOrd="0"/>
      </dgm:cxnLst>
      <dgm:bg/>
      <dgm:whole/>
    </dgm:dataModel>
  </dgm:clrData>
  <dgm:layoutNode name="composite">
    <dgm:varLst>
      <dgm:chMax val="1"/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roof" refType="w"/>
      <dgm:constr type="h" for="ch" forName="roof" refType="h" fact="0.3"/>
      <dgm:constr type="primFontSz" for="ch" forName="roof" val="65"/>
      <dgm:constr type="w" for="ch" forName="pillars" refType="w"/>
      <dgm:constr type="h" for="ch" forName="pillars" refType="h" fact="0.63"/>
      <dgm:constr type="t" for="ch" forName="pillars" refType="h" fact="0.3"/>
      <dgm:constr type="primFontSz" for="des" forName="pillar1" val="65"/>
      <dgm:constr type="primFontSz" for="des" forName="pillarX" refType="primFontSz" refFor="des" refForName="pillar1" op="equ"/>
      <dgm:constr type="w" for="ch" forName="base" refType="w"/>
      <dgm:constr type="h" for="ch" forName="base" refType="h" fact="0.07"/>
      <dgm:constr type="t" for="ch" forName="base" refType="h" fact="0.93"/>
    </dgm:constrLst>
    <dgm:ruleLst/>
    <dgm:forEach name="Name0" axis="ch" ptType="node" cnt="1">
      <dgm:layoutNode name="roof" styleLbl="dkBgShp">
        <dgm:alg type="tx"/>
        <dgm:shape xmlns:r="http://schemas.openxmlformats.org/officeDocument/2006/relationships" type="rect" r:blip="">
          <dgm:adjLst/>
        </dgm:shape>
        <dgm:presOf axis="self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illars" styleLbl="node1">
        <dgm:choose name="Name1">
          <dgm:if name="Name2" func="var" arg="dir" op="equ" val="norm">
            <dgm:alg type="lin">
              <dgm:param type="linDir" val="fromL"/>
            </dgm:alg>
          </dgm:if>
          <dgm:else name="Name3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illar1" refType="w"/>
          <dgm:constr type="h" for="ch" forName="pillar1" refType="h"/>
          <dgm:constr type="w" for="ch" forName="pillarX" refType="w"/>
          <dgm:constr type="h" for="ch" forName="pillarX" refType="h"/>
        </dgm:constrLst>
        <dgm:ruleLst/>
        <dgm:layoutNode name="pillar1" styleLbl="node1">
          <dgm:varLst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forEach name="Name4" axis="ch" ptType="node" st="2">
          <dgm:layoutNode name="pillarX" styleLbl="node1">
            <dgm:varLst>
              <dgm:bulletEnabled val="1"/>
            </dgm:varLst>
            <dgm:alg type="tx"/>
            <dgm:shape xmlns:r="http://schemas.openxmlformats.org/officeDocument/2006/relationships" type="rect" r:blip="">
              <dgm:adjLst/>
            </dgm:shape>
            <dgm:presOf axis="desOrSelf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forEach>
      </dgm:layoutNode>
      <dgm:layoutNode name="base" styleLbl="dkBgShp">
        <dgm:alg type="sp"/>
        <dgm:shape xmlns:r="http://schemas.openxmlformats.org/officeDocument/2006/relationships" type="rect" r:blip="">
          <dgm:adjLst/>
        </dgm:shape>
        <dgm:presOf/>
        <dgm:constrLst/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6E2BC8-52AD-4CEF-9426-DCB1E5ACA1CD}" type="datetimeFigureOut">
              <a:rPr lang="vi-VN" smtClean="0"/>
              <a:t>18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92F738-9070-457C-AD3C-BF6462A613F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65634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5BE0C-6573-498C-BC67-BA82BE1AD3C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2798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5BE0C-6573-498C-BC67-BA82BE1AD3C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4973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A5BE0C-6573-498C-BC67-BA82BE1AD3C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242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24D88-FA57-4489-925B-CDDA51F10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CEE22-E53D-494B-8752-FDDDBE63D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D908C-8F6C-447A-9906-ED3F39171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83F06-640F-4A0D-A571-069DC0DAF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33E13-28A9-440E-B0E5-C7E911C087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873509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AFAD8-4AD7-4D46-9242-A1E12BC4F1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F49BD-A63B-44A7-B551-6FF03C8B1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CE4FE-C21B-428C-91A0-21B264983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4E6C2-02B8-474B-8BA7-4DB32690B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D8873-5DED-47BB-B514-4226D26736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E3464-C00E-41A4-83F8-D26B1473FC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CEF57-94FC-46AD-A222-DEADE44FE8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25EDD-D8E9-43F3-9448-9A79B912F8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01B830-A3A1-43D1-A97E-691DC11BBE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Package%20-B&#224;i%20t&#7853;p%20c&#7911;ng%20c&#7889;/B&#224;i%20t&#7853;p%20tr&#7855;c%20nghi&#7879;m.exe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hyperlink" Target="giao%20an/Document%20Scrap%20'gi&#184;o%20&#184;n%20%20B&#181;i_%20ph...'.shs" TargetMode="External"/><Relationship Id="rId1" Type="http://schemas.openxmlformats.org/officeDocument/2006/relationships/slideLayout" Target="../slideLayouts/slideLayout1.xml"/><Relationship Id="rId4" Type="http://schemas.openxmlformats.org/officeDocument/2006/relationships/slide" Target="slide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D:\2021-2022\z2717466206963_8ea448b1b1af6383cbab4b235f7cb53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4" y="-1"/>
            <a:ext cx="9640866" cy="684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93133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1295400" y="1600200"/>
            <a:ext cx="6400800" cy="23622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74463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 TẬP CỦNG CỐ</a:t>
            </a:r>
          </a:p>
        </p:txBody>
      </p:sp>
      <p:sp>
        <p:nvSpPr>
          <p:cNvPr id="18435" name="AutoShape 6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609600" y="6248400"/>
            <a:ext cx="914400" cy="457200"/>
          </a:xfrm>
          <a:prstGeom prst="actionButtonForwardNex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467600" cy="6397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ự tồn tại các ion cùng 1 dung dịc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666068"/>
              </p:ext>
            </p:extLst>
          </p:nvPr>
        </p:nvGraphicFramePr>
        <p:xfrm>
          <a:off x="685800" y="1843087"/>
          <a:ext cx="7315200" cy="38131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65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045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Tồn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ại</a:t>
                      </a:r>
                      <a:endParaRPr lang="en-US" sz="32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Không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ồn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ại</a:t>
                      </a:r>
                      <a:endParaRPr lang="en-US" sz="32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2717"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14400" y="3477418"/>
            <a:ext cx="3276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cs typeface="Times New Roman" pitchFamily="18" charset="0"/>
              </a:rPr>
              <a:t>Các</a:t>
            </a:r>
            <a:r>
              <a:rPr lang="en-US" sz="2800" dirty="0">
                <a:cs typeface="Times New Roman" pitchFamily="18" charset="0"/>
              </a:rPr>
              <a:t> ion </a:t>
            </a:r>
            <a:r>
              <a:rPr lang="en-US" sz="2800" b="1" dirty="0" err="1">
                <a:solidFill>
                  <a:srgbClr val="0033CC"/>
                </a:solidFill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cs typeface="Times New Roman" pitchFamily="18" charset="0"/>
              </a:rPr>
              <a:t>ứng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ớ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au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38650" y="3276600"/>
            <a:ext cx="3352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cs typeface="Times New Roman" pitchFamily="18" charset="0"/>
              </a:rPr>
              <a:t>Các</a:t>
            </a:r>
            <a:r>
              <a:rPr lang="en-US" sz="2800" dirty="0">
                <a:cs typeface="Times New Roman" pitchFamily="18" charset="0"/>
              </a:rPr>
              <a:t> ion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ớ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a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ạo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ành</a:t>
            </a:r>
            <a:r>
              <a:rPr lang="en-US" sz="2800" dirty="0">
                <a:cs typeface="Times New Roman" pitchFamily="18" charset="0"/>
              </a:rPr>
              <a:t>: </a:t>
            </a:r>
            <a:r>
              <a:rPr lang="en-US" sz="2800" dirty="0" err="1">
                <a:cs typeface="Times New Roman" pitchFamily="18" charset="0"/>
              </a:rPr>
              <a:t>C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ế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ủa</a:t>
            </a:r>
            <a:r>
              <a:rPr lang="en-US" sz="2800" dirty="0">
                <a:cs typeface="Times New Roman" pitchFamily="18" charset="0"/>
              </a:rPr>
              <a:t>; </a:t>
            </a:r>
            <a:r>
              <a:rPr lang="en-US" sz="2800" dirty="0" err="1">
                <a:cs typeface="Times New Roman" pitchFamily="18" charset="0"/>
              </a:rPr>
              <a:t>c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điện</a:t>
            </a:r>
            <a:r>
              <a:rPr lang="en-US" sz="2800" dirty="0">
                <a:cs typeface="Times New Roman" pitchFamily="18" charset="0"/>
              </a:rPr>
              <a:t> li </a:t>
            </a:r>
            <a:r>
              <a:rPr lang="en-US" sz="2800" dirty="0" err="1">
                <a:cs typeface="Times New Roman" pitchFamily="18" charset="0"/>
              </a:rPr>
              <a:t>yếu</a:t>
            </a:r>
            <a:r>
              <a:rPr lang="en-US" sz="2800" dirty="0">
                <a:cs typeface="Times New Roman" pitchFamily="18" charset="0"/>
              </a:rPr>
              <a:t> hay </a:t>
            </a:r>
            <a:r>
              <a:rPr lang="en-US" sz="2800" dirty="0" err="1">
                <a:cs typeface="Times New Roman" pitchFamily="18" charset="0"/>
              </a:rPr>
              <a:t>c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hí</a:t>
            </a:r>
            <a:r>
              <a:rPr lang="en-US" sz="2800" dirty="0">
                <a:cs typeface="Times New Roman" pitchFamily="18" charset="0"/>
              </a:rPr>
              <a:t>.</a:t>
            </a:r>
          </a:p>
        </p:txBody>
      </p:sp>
      <p:sp>
        <p:nvSpPr>
          <p:cNvPr id="19472" name="Title 1"/>
          <p:cNvSpPr txBox="1">
            <a:spLocks/>
          </p:cNvSpPr>
          <p:nvPr/>
        </p:nvSpPr>
        <p:spPr bwMode="auto">
          <a:xfrm>
            <a:off x="-457200" y="-3175"/>
            <a:ext cx="2895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spcBef>
                <a:spcPct val="0"/>
              </a:spcBef>
            </a:pPr>
            <a:r>
              <a:rPr lang="en-US" sz="3200" b="1">
                <a:solidFill>
                  <a:schemeClr val="tx2"/>
                </a:solidFill>
                <a:cs typeface="Times New Roman" pitchFamily="18" charset="0"/>
              </a:rPr>
              <a:t>Nhận xét</a:t>
            </a:r>
            <a:r>
              <a:rPr lang="en-US" sz="3200">
                <a:solidFill>
                  <a:schemeClr val="tx2"/>
                </a:solidFill>
                <a:cs typeface="Times New Roman" pitchFamily="18" charset="0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7164" y="650876"/>
            <a:ext cx="2133601" cy="944562"/>
          </a:xfrm>
        </p:spPr>
        <p:txBody>
          <a:bodyPr/>
          <a:lstStyle/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52600" y="536575"/>
            <a:ext cx="7256462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ts val="1425"/>
              </a:lnSpc>
              <a:spcBef>
                <a:spcPct val="20000"/>
              </a:spcBef>
              <a:buFontTx/>
              <a:buChar char="•"/>
            </a:pPr>
            <a:endParaRPr lang="pt-BR" sz="32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</a:pPr>
            <a:r>
              <a:rPr lang="pt-BR" sz="2800" dirty="0">
                <a:solidFill>
                  <a:srgbClr val="000000"/>
                </a:solidFill>
                <a:cs typeface="Times New Roman" pitchFamily="18" charset="0"/>
              </a:rPr>
              <a:t>Phương trình</a:t>
            </a:r>
            <a:r>
              <a:rPr lang="pt-BR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pt-BR" sz="2800" dirty="0">
                <a:solidFill>
                  <a:srgbClr val="000000"/>
                </a:solidFill>
                <a:cs typeface="Times New Roman" pitchFamily="18" charset="0"/>
              </a:rPr>
              <a:t>ion rút gọn của phản ứng cho biết:</a:t>
            </a:r>
            <a:endParaRPr lang="en-US" sz="28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09637" y="2209800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dirty="0">
                <a:solidFill>
                  <a:srgbClr val="000000"/>
                </a:solidFill>
                <a:cs typeface="Times New Roman" pitchFamily="18" charset="0"/>
              </a:rPr>
              <a:t>A. Những ion nào tồn tại trong dung dịch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09637" y="2819400"/>
            <a:ext cx="8001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B. Không tồn tại các phân tử trong dung dịch các chất điện li </a:t>
            </a:r>
            <a:endParaRPr lang="en-US" sz="2800"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09637" y="3505200"/>
            <a:ext cx="777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C. Bản chất của phản ứng trong dung dịch các chất điện li </a:t>
            </a: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09637" y="41148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dirty="0">
                <a:solidFill>
                  <a:srgbClr val="000000"/>
                </a:solidFill>
                <a:cs typeface="Times New Roman" pitchFamily="18" charset="0"/>
              </a:rPr>
              <a:t>D. Nồng độ những ion nào trong dung dịch lớn nhất</a:t>
            </a:r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362200" y="5486400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</a:rPr>
              <a:t>Đá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án</a:t>
            </a:r>
            <a:r>
              <a:rPr lang="en-US" sz="3200" b="1" dirty="0">
                <a:solidFill>
                  <a:srgbClr val="FF0000"/>
                </a:solidFill>
              </a:rPr>
              <a:t>: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FF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AutoShape 2"/>
          <p:cNvSpPr>
            <a:spLocks noChangeArrowheads="1"/>
          </p:cNvSpPr>
          <p:nvPr/>
        </p:nvSpPr>
        <p:spPr bwMode="auto">
          <a:xfrm>
            <a:off x="228600" y="423863"/>
            <a:ext cx="8534400" cy="60198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295400" y="533400"/>
            <a:ext cx="6705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cs typeface="Times New Roman" pitchFamily="18" charset="0"/>
              </a:rPr>
              <a:t>Bài tập 2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762000" y="1295400"/>
            <a:ext cx="81534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tabLst>
                <a:tab pos="114300" algn="l"/>
                <a:tab pos="228600" algn="l"/>
                <a:tab pos="342900" algn="l"/>
                <a:tab pos="457200" algn="l"/>
              </a:tabLst>
            </a:pPr>
            <a:r>
              <a:rPr lang="en-US" sz="2800">
                <a:cs typeface="Times New Roman" pitchFamily="18" charset="0"/>
              </a:rPr>
              <a:t>Phương trình phản ứng nào sau đây không phải là phản ứng trao đổi ion?</a:t>
            </a:r>
          </a:p>
          <a:p>
            <a:pPr algn="ctr" eaLnBrk="0" hangingPunct="0">
              <a:spcBef>
                <a:spcPct val="0"/>
              </a:spcBef>
              <a:tabLst>
                <a:tab pos="114300" algn="l"/>
                <a:tab pos="228600" algn="l"/>
                <a:tab pos="342900" algn="l"/>
                <a:tab pos="457200" algn="l"/>
              </a:tabLst>
            </a:pPr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828800" y="2971800"/>
            <a:ext cx="556260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A. </a:t>
            </a:r>
            <a:r>
              <a:rPr lang="en-US" dirty="0" err="1"/>
              <a:t>BaCl</a:t>
            </a:r>
            <a:r>
              <a:rPr lang="en-US" baseline="-25000" dirty="0" err="1"/>
              <a:t>2</a:t>
            </a:r>
            <a:r>
              <a:rPr lang="en-US" baseline="-25000" dirty="0"/>
              <a:t>  </a:t>
            </a:r>
            <a:r>
              <a:rPr lang="en-US" dirty="0"/>
              <a:t>+  </a:t>
            </a:r>
            <a:r>
              <a:rPr lang="en-US" dirty="0" err="1"/>
              <a:t>K</a:t>
            </a:r>
            <a:r>
              <a:rPr lang="en-US" baseline="-25000" dirty="0" err="1"/>
              <a:t>2</a:t>
            </a:r>
            <a:r>
              <a:rPr lang="en-US" dirty="0" err="1"/>
              <a:t>SO</a:t>
            </a:r>
            <a:r>
              <a:rPr lang="en-US" baseline="-25000" dirty="0" err="1"/>
              <a:t>4</a:t>
            </a:r>
            <a:r>
              <a:rPr lang="en-US" baseline="-25000" dirty="0"/>
              <a:t>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aSO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+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KCl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828800" y="3581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B. </a:t>
            </a:r>
            <a:r>
              <a:rPr lang="en-US" dirty="0" err="1"/>
              <a:t>NaOH</a:t>
            </a:r>
            <a:r>
              <a:rPr lang="en-US" baseline="-25000" dirty="0"/>
              <a:t>  </a:t>
            </a:r>
            <a:r>
              <a:rPr lang="en-US" dirty="0"/>
              <a:t>+  </a:t>
            </a:r>
            <a:r>
              <a:rPr lang="en-US" dirty="0" err="1"/>
              <a:t>HCl</a:t>
            </a:r>
            <a:r>
              <a:rPr lang="en-US" baseline="-25000" dirty="0"/>
              <a:t>      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aCl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H</a:t>
            </a:r>
            <a:r>
              <a:rPr lang="en-US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1828800" y="4191000"/>
            <a:ext cx="632460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C. </a:t>
            </a:r>
            <a:r>
              <a:rPr lang="en-US" dirty="0" err="1"/>
              <a:t>Na</a:t>
            </a:r>
            <a:r>
              <a:rPr lang="en-US" baseline="-25000" dirty="0" err="1"/>
              <a:t>2</a:t>
            </a:r>
            <a:r>
              <a:rPr lang="en-US" dirty="0" err="1"/>
              <a:t>CO</a:t>
            </a:r>
            <a:r>
              <a:rPr lang="en-US" baseline="-25000" dirty="0" err="1"/>
              <a:t>3</a:t>
            </a:r>
            <a:r>
              <a:rPr lang="en-US" baseline="-25000" dirty="0"/>
              <a:t> </a:t>
            </a:r>
            <a:r>
              <a:rPr lang="en-US" dirty="0"/>
              <a:t>+  </a:t>
            </a:r>
            <a:r>
              <a:rPr lang="en-US" dirty="0" err="1"/>
              <a:t>H</a:t>
            </a:r>
            <a:r>
              <a:rPr lang="en-US" baseline="-25000" dirty="0" err="1"/>
              <a:t>2</a:t>
            </a:r>
            <a:r>
              <a:rPr lang="en-US" dirty="0" err="1"/>
              <a:t>SO</a:t>
            </a:r>
            <a:r>
              <a:rPr lang="en-US" baseline="-25000" dirty="0" err="1"/>
              <a:t>4</a:t>
            </a:r>
            <a:r>
              <a:rPr lang="en-US" baseline="-25000" dirty="0"/>
              <a:t>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 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a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CO</a:t>
            </a:r>
            <a:r>
              <a:rPr lang="en-US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H</a:t>
            </a:r>
            <a:r>
              <a:rPr lang="en-US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828800" y="4876800"/>
            <a:ext cx="5867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D. Mg </a:t>
            </a:r>
            <a:r>
              <a:rPr lang="en-US" baseline="-25000" dirty="0"/>
              <a:t>  </a:t>
            </a:r>
            <a:r>
              <a:rPr lang="en-US" dirty="0"/>
              <a:t>+  </a:t>
            </a:r>
            <a:r>
              <a:rPr lang="en-US" dirty="0" err="1"/>
              <a:t>2HCl</a:t>
            </a:r>
            <a:r>
              <a:rPr lang="en-US" baseline="-25000" dirty="0"/>
              <a:t>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 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gCl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   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endParaRPr lang="en-US" baseline="-25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33" name="Line 17"/>
          <p:cNvSpPr>
            <a:spLocks noChangeShapeType="1"/>
          </p:cNvSpPr>
          <p:nvPr/>
        </p:nvSpPr>
        <p:spPr bwMode="auto">
          <a:xfrm>
            <a:off x="4267200" y="5029200"/>
            <a:ext cx="2286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5134" name="Line 18"/>
          <p:cNvSpPr>
            <a:spLocks noChangeShapeType="1"/>
          </p:cNvSpPr>
          <p:nvPr/>
        </p:nvSpPr>
        <p:spPr bwMode="auto">
          <a:xfrm flipH="1">
            <a:off x="4267200" y="5029200"/>
            <a:ext cx="152400" cy="1524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vi-V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781800" y="4267200"/>
          <a:ext cx="139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67200"/>
                        <a:ext cx="1397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248400" y="4973638"/>
          <a:ext cx="139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73638"/>
                        <a:ext cx="1397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486400" y="3122613"/>
          <a:ext cx="139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2613"/>
                        <a:ext cx="139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95700" y="5732652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Đáp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án</a:t>
            </a:r>
            <a:r>
              <a:rPr lang="en-US" sz="2800" b="1" dirty="0">
                <a:solidFill>
                  <a:srgbClr val="FF0000"/>
                </a:solidFill>
              </a:rPr>
              <a:t>: 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/>
      <p:bldP spid="34827" grpId="0"/>
      <p:bldP spid="34828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228600" y="381000"/>
            <a:ext cx="1781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cs typeface="Times New Roman" pitchFamily="18" charset="0"/>
              </a:rPr>
              <a:t>Bài tập 3:</a:t>
            </a: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1905000" y="463550"/>
            <a:ext cx="709136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Phương trình phản ứng nào sau đây là phản ứng trao đổi ion</a:t>
            </a:r>
            <a:endParaRPr lang="en-US"/>
          </a:p>
        </p:txBody>
      </p:sp>
      <p:sp>
        <p:nvSpPr>
          <p:cNvPr id="6153" name="TextBox 5"/>
          <p:cNvSpPr txBox="1">
            <a:spLocks noChangeArrowheads="1"/>
          </p:cNvSpPr>
          <p:nvPr/>
        </p:nvSpPr>
        <p:spPr bwMode="auto">
          <a:xfrm>
            <a:off x="628650" y="1600200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. CaCO</a:t>
            </a:r>
            <a:r>
              <a:rPr lang="en-US" baseline="-25000"/>
              <a:t>3 (rắn)</a:t>
            </a:r>
            <a:r>
              <a:rPr lang="en-US"/>
              <a:t>         CaO + CO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6154" name="TextBox 6"/>
          <p:cNvSpPr txBox="1">
            <a:spLocks noChangeArrowheads="1"/>
          </p:cNvSpPr>
          <p:nvPr/>
        </p:nvSpPr>
        <p:spPr bwMode="auto">
          <a:xfrm>
            <a:off x="685800" y="23622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B. 3NaOH + FeCl</a:t>
            </a:r>
            <a:r>
              <a:rPr lang="pt-BR" baseline="-25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 → Fe(OH)</a:t>
            </a:r>
            <a:r>
              <a:rPr lang="pt-BR" baseline="-25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    +  3NaCl </a:t>
            </a:r>
            <a:endParaRPr lang="en-US"/>
          </a:p>
        </p:txBody>
      </p:sp>
      <p:sp>
        <p:nvSpPr>
          <p:cNvPr id="6155" name="TextBox 7"/>
          <p:cNvSpPr txBox="1">
            <a:spLocks noChangeArrowheads="1"/>
          </p:cNvSpPr>
          <p:nvPr/>
        </p:nvSpPr>
        <p:spPr bwMode="auto">
          <a:xfrm>
            <a:off x="685800" y="31242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. 2Na + Cl</a:t>
            </a:r>
            <a:r>
              <a:rPr lang="en-US" baseline="-25000"/>
              <a:t>2</a:t>
            </a:r>
            <a:r>
              <a:rPr lang="en-US"/>
              <a:t>          2NaCl</a:t>
            </a:r>
          </a:p>
        </p:txBody>
      </p:sp>
      <p:sp>
        <p:nvSpPr>
          <p:cNvPr id="6156" name="TextBox 8"/>
          <p:cNvSpPr txBox="1">
            <a:spLocks noChangeArrowheads="1"/>
          </p:cNvSpPr>
          <p:nvPr/>
        </p:nvSpPr>
        <p:spPr bwMode="auto">
          <a:xfrm>
            <a:off x="685800" y="3962400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. CuO + H</a:t>
            </a:r>
            <a:r>
              <a:rPr lang="en-US" baseline="-25000"/>
              <a:t>2         </a:t>
            </a:r>
            <a:r>
              <a:rPr lang="en-US"/>
              <a:t>   Cu + 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581400" y="5791200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Đáp án: B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4495800" y="1676400"/>
          <a:ext cx="139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76400"/>
                        <a:ext cx="1397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2500313" y="1728788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728788"/>
                        <a:ext cx="431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2476500" y="3279775"/>
          <a:ext cx="3810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7" imgW="190417" imgH="139639" progId="Equation.DSMT4">
                  <p:embed/>
                </p:oleObj>
              </mc:Choice>
              <mc:Fallback>
                <p:oleObj name="Equation" r:id="rId7" imgW="190417" imgH="13963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279775"/>
                        <a:ext cx="38100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2471738" y="4090988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090988"/>
                        <a:ext cx="431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4495800" y="2509838"/>
          <a:ext cx="228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09838"/>
                        <a:ext cx="2286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mtClean="0">
                <a:solidFill>
                  <a:srgbClr val="FF3300"/>
                </a:solidFill>
              </a:rPr>
              <a:t>Bài tập 1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3733800"/>
          </a:xfrm>
        </p:spPr>
        <p:txBody>
          <a:bodyPr/>
          <a:lstStyle/>
          <a:p>
            <a:pPr marL="1031875" indent="-633413" eaLnBrk="1" hangingPunct="1">
              <a:buFont typeface="Wingdings" panose="05000000000000000000" pitchFamily="2" charset="2"/>
              <a:buNone/>
              <a:defRPr/>
            </a:pPr>
            <a:r>
              <a:rPr lang="en-US" smtClean="0"/>
              <a:t>Dung dịch nào dưới đây có môi trường</a:t>
            </a:r>
            <a:r>
              <a:rPr lang="en-US" smtClean="0">
                <a:solidFill>
                  <a:srgbClr val="0000FF"/>
                </a:solidFill>
              </a:rPr>
              <a:t> </a:t>
            </a:r>
            <a:r>
              <a:rPr lang="en-US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iềm</a:t>
            </a:r>
            <a:r>
              <a:rPr lang="en-US" smtClean="0"/>
              <a:t>:</a:t>
            </a:r>
          </a:p>
          <a:p>
            <a:pPr marL="1031875" indent="-633413" eaLnBrk="1" hangingPunct="1">
              <a:buFont typeface="Wingdings" panose="05000000000000000000" pitchFamily="2" charset="2"/>
              <a:buNone/>
              <a:defRPr/>
            </a:pPr>
            <a:endParaRPr lang="en-US" smtClean="0"/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  <a:defRPr/>
            </a:pPr>
            <a:r>
              <a:rPr lang="en-US" smtClean="0"/>
              <a:t>AgNO</a:t>
            </a:r>
            <a:r>
              <a:rPr lang="en-US" baseline="-25000" smtClean="0"/>
              <a:t>3</a:t>
            </a:r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  <a:defRPr/>
            </a:pPr>
            <a:r>
              <a:rPr lang="en-US" smtClean="0"/>
              <a:t>ZnCl</a:t>
            </a:r>
            <a:r>
              <a:rPr lang="en-US" baseline="-25000" smtClean="0"/>
              <a:t>2</a:t>
            </a:r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  <a:defRPr/>
            </a:pPr>
            <a:r>
              <a:rPr lang="en-US" smtClean="0"/>
              <a:t>K</a:t>
            </a:r>
            <a:r>
              <a:rPr lang="en-US" baseline="-25000" smtClean="0"/>
              <a:t>2</a:t>
            </a:r>
            <a:r>
              <a:rPr lang="en-US" smtClean="0"/>
              <a:t>CO</a:t>
            </a:r>
            <a:r>
              <a:rPr lang="en-US" baseline="-25000" smtClean="0"/>
              <a:t>3</a:t>
            </a:r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  <a:defRPr/>
            </a:pPr>
            <a:r>
              <a:rPr lang="en-US" smtClean="0"/>
              <a:t>KCl</a:t>
            </a:r>
          </a:p>
        </p:txBody>
      </p:sp>
    </p:spTree>
    <p:extLst>
      <p:ext uri="{BB962C8B-B14F-4D97-AF65-F5344CB8AC3E}">
        <p14:creationId xmlns:p14="http://schemas.microsoft.com/office/powerpoint/2010/main" val="1213726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000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altLang="en-US" smtClean="0">
                <a:solidFill>
                  <a:srgbClr val="FF3300"/>
                </a:solidFill>
              </a:rPr>
              <a:t>Bài tập 2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915400" cy="3733800"/>
          </a:xfrm>
        </p:spPr>
        <p:txBody>
          <a:bodyPr/>
          <a:lstStyle/>
          <a:p>
            <a:pPr marL="1031875" indent="-633413"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Dung dịch nào dưới đây có môi trường</a:t>
            </a:r>
            <a:r>
              <a:rPr lang="en-US" altLang="en-US" smtClean="0">
                <a:solidFill>
                  <a:srgbClr val="0000FF"/>
                </a:solidFill>
              </a:rPr>
              <a:t> </a:t>
            </a:r>
            <a:r>
              <a:rPr lang="en-US" altLang="en-US" smtClean="0">
                <a:solidFill>
                  <a:srgbClr val="FF0000"/>
                </a:solidFill>
              </a:rPr>
              <a:t>axit</a:t>
            </a:r>
            <a:endParaRPr lang="en-US" altLang="en-US" smtClean="0"/>
          </a:p>
          <a:p>
            <a:pPr marL="1031875" indent="-633413" eaLnBrk="1" hangingPunct="1">
              <a:buFont typeface="Wingdings" panose="05000000000000000000" pitchFamily="2" charset="2"/>
              <a:buNone/>
            </a:pPr>
            <a:endParaRPr lang="en-US" altLang="en-US" smtClean="0"/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</a:pPr>
            <a:r>
              <a:rPr lang="en-US" altLang="en-US" smtClean="0"/>
              <a:t>ZnCl</a:t>
            </a:r>
            <a:r>
              <a:rPr lang="en-US" altLang="en-US" baseline="-25000" smtClean="0"/>
              <a:t>2</a:t>
            </a:r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</a:pPr>
            <a:r>
              <a:rPr lang="en-US" altLang="en-US" smtClean="0"/>
              <a:t>NaNO</a:t>
            </a:r>
            <a:r>
              <a:rPr lang="en-US" altLang="en-US" baseline="-25000" smtClean="0"/>
              <a:t>3</a:t>
            </a:r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</a:pPr>
            <a:r>
              <a:rPr lang="en-US" altLang="en-US" smtClean="0"/>
              <a:t>Na</a:t>
            </a:r>
            <a:r>
              <a:rPr lang="en-US" altLang="en-US" baseline="-25000" smtClean="0"/>
              <a:t>2</a:t>
            </a:r>
            <a:r>
              <a:rPr lang="en-US" altLang="en-US" smtClean="0"/>
              <a:t>S</a:t>
            </a:r>
            <a:endParaRPr lang="en-US" altLang="en-US" baseline="-25000" smtClean="0"/>
          </a:p>
          <a:p>
            <a:pPr marL="1031875" indent="-633413" eaLnBrk="1" hangingPunct="1">
              <a:buClr>
                <a:schemeClr val="tx1"/>
              </a:buClr>
              <a:buFontTx/>
              <a:buAutoNum type="alphaUcPeriod"/>
            </a:pPr>
            <a:r>
              <a:rPr lang="en-US" altLang="en-US" smtClean="0"/>
              <a:t>NaHCO</a:t>
            </a:r>
            <a:r>
              <a:rPr lang="en-US" altLang="en-US" baseline="-25000" smtClean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0759811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20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algn="ctr" eaLnBrk="1" hangingPunct="1"/>
            <a:r>
              <a:rPr lang="en-US" altLang="en-US" sz="3600" smtClean="0">
                <a:solidFill>
                  <a:srgbClr val="FF3300"/>
                </a:solidFill>
              </a:rPr>
              <a:t>Bài tập 3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762000"/>
            <a:ext cx="8839200" cy="609600"/>
          </a:xfrm>
        </p:spPr>
        <p:txBody>
          <a:bodyPr/>
          <a:lstStyle/>
          <a:p>
            <a:pPr marL="1031875" indent="-633413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Xếp các dung dịch muối sau vào môi trường </a:t>
            </a:r>
          </a:p>
          <a:p>
            <a:pPr marL="1031875" indent="-633413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mtClean="0"/>
              <a:t>thích hợp:</a:t>
            </a:r>
            <a:endParaRPr lang="en-US" altLang="en-US" baseline="-25000" smtClean="0"/>
          </a:p>
        </p:txBody>
      </p:sp>
      <p:graphicFrame>
        <p:nvGraphicFramePr>
          <p:cNvPr id="39964" name="Group 28"/>
          <p:cNvGraphicFramePr>
            <a:graphicFrameLocks noGrp="1"/>
          </p:cNvGraphicFramePr>
          <p:nvPr>
            <p:ph sz="half" idx="2"/>
          </p:nvPr>
        </p:nvGraphicFramePr>
        <p:xfrm>
          <a:off x="381000" y="3135313"/>
          <a:ext cx="8382000" cy="3228976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079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H = 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2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pH &lt;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6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pH &gt;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457200" y="1600200"/>
            <a:ext cx="182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31875" indent="-6334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AgNO</a:t>
            </a:r>
            <a:r>
              <a:rPr lang="en-US" altLang="en-US" sz="2800" baseline="-25000"/>
              <a:t>3</a:t>
            </a:r>
            <a:r>
              <a:rPr lang="en-US" altLang="en-US" sz="2800"/>
              <a:t>, </a:t>
            </a:r>
            <a:endParaRPr lang="en-US" altLang="en-US" sz="2800" baseline="-25000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2057400" y="1600200"/>
            <a:ext cx="182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31875" indent="-6334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ZnCl</a:t>
            </a:r>
            <a:r>
              <a:rPr lang="en-US" altLang="en-US" sz="2800" baseline="-25000"/>
              <a:t>2</a:t>
            </a:r>
            <a:r>
              <a:rPr lang="en-US" altLang="en-US" sz="2800"/>
              <a:t> .</a:t>
            </a:r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3733800" y="1600200"/>
            <a:ext cx="182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31875" indent="-6334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KCl, </a:t>
            </a:r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5257800" y="1600200"/>
            <a:ext cx="190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31875" indent="-6334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K</a:t>
            </a:r>
            <a:r>
              <a:rPr lang="en-US" altLang="en-US" sz="2800" baseline="-25000"/>
              <a:t>2</a:t>
            </a:r>
            <a:r>
              <a:rPr lang="en-US" altLang="en-US" sz="2800"/>
              <a:t>CO</a:t>
            </a:r>
            <a:r>
              <a:rPr lang="en-US" altLang="en-US" sz="2800" baseline="-25000"/>
              <a:t>3</a:t>
            </a:r>
            <a:r>
              <a:rPr lang="en-US" altLang="en-US" sz="2800"/>
              <a:t>,  </a:t>
            </a:r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6934200" y="1600200"/>
            <a:ext cx="1905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31875" indent="-6334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NaNO</a:t>
            </a:r>
            <a:r>
              <a:rPr lang="en-US" altLang="en-US" sz="2800" baseline="-25000"/>
              <a:t>3.</a:t>
            </a:r>
            <a:endParaRPr lang="en-US" altLang="en-US" sz="2800"/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914400" y="2286000"/>
            <a:ext cx="1828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31875" indent="-6334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Na</a:t>
            </a:r>
            <a:r>
              <a:rPr lang="en-US" altLang="en-US" sz="2800" baseline="-25000"/>
              <a:t>2</a:t>
            </a:r>
            <a:r>
              <a:rPr lang="en-US" altLang="en-US" sz="2800"/>
              <a:t>S,</a:t>
            </a:r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2590800" y="2286000"/>
            <a:ext cx="2133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1031875" indent="-633413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/>
              <a:t>NaHCO</a:t>
            </a:r>
            <a:r>
              <a:rPr lang="en-US" altLang="en-US" sz="2800" baseline="-25000"/>
              <a:t>3</a:t>
            </a:r>
            <a:r>
              <a:rPr lang="en-US" altLang="en-US" sz="2800"/>
              <a:t>.</a:t>
            </a:r>
            <a:endParaRPr lang="en-US" altLang="en-US" sz="2800" baseline="-2500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sp>
        <p:nvSpPr>
          <p:cNvPr id="21529" name="AutoShape 3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696200" y="228600"/>
            <a:ext cx="1447800" cy="5334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343376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59695E-6 C 0.02934 0.02311 0.15503 0.0721 0.17569 0.13912 C 0.19635 0.20615 0.13507 0.34712 0.12431 0.40189 " pathEditMode="relative" rAng="0" ptsTypes="aaa">
                                      <p:cBhvr>
                                        <p:cTn id="50" dur="20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09" y="20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20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67 0.01109 C 0.15486 0.04483 0.25573 0.08019 0.26719 0.14421 C 0.27865 0.20823 0.1434 0.34296 0.11094 0.39519 " pathEditMode="relative" rAng="0" ptsTypes="aaa">
                                      <p:cBhvr>
                                        <p:cTn id="57" dur="20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40" y="192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20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59695E-6 C 0.07691 0.03027 0.13559 0.06032 0.1 0.09891 C 0.06441 0.13751 -0.14826 0.20383 -0.21354 0.23134 " pathEditMode="relative" rAng="0" ptsTypes="aaa">
                                      <p:cBhvr>
                                        <p:cTn id="64" dur="2000" fill="hold"/>
                                        <p:tgtEl>
                                          <p:spTgt spid="39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06" y="11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59695E-6 C 0.02274 0.05616 0.19774 0.24613 0.13628 0.33695 C 0.07482 0.42778 -0.26372 0.50173 -0.36893 0.54518 " pathEditMode="relative" rAng="0" ptsTypes="aaa">
                                      <p:cBhvr>
                                        <p:cTn id="68" dur="20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59" y="272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20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59695E-6 C -0.06771 0.03859 -0.32153 0.18327 -0.40608 0.23134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399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3" y="11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7185E-6 C 0.07899 0.0208 0.42986 0.04968 0.47431 0.12456 C 0.51875 0.19944 0.3099 0.38132 0.26667 0.44881 " pathEditMode="relative" rAng="0" ptsTypes="aaa">
                                      <p:cBhvr>
                                        <p:cTn id="79" dur="20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38" y="22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2000" fill="hold"/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7185E-6 C 0.18281 0.0208 0.35729 0.04529 0.38976 0.11948 C 0.42222 0.19366 0.23542 0.37739 0.19479 0.44534 " pathEditMode="relative" rAng="0" ptsTypes="aaa">
                                      <p:cBhvr>
                                        <p:cTn id="86" dur="2000" fill="hold"/>
                                        <p:tgtEl>
                                          <p:spTgt spid="399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11" y="222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3" presetClass="emph" presetSubtype="2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2000" fill="hold"/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 autoUpdateAnimBg="0"/>
      <p:bldP spid="39954" grpId="0" autoUpdateAnimBg="0"/>
      <p:bldP spid="39954" grpId="1"/>
      <p:bldP spid="39954" grpId="2"/>
      <p:bldP spid="39955" grpId="0" autoUpdateAnimBg="0"/>
      <p:bldP spid="39955" grpId="1"/>
      <p:bldP spid="39955" grpId="2"/>
      <p:bldP spid="39956" grpId="0" autoUpdateAnimBg="0"/>
      <p:bldP spid="39956" grpId="1"/>
      <p:bldP spid="39957" grpId="0" autoUpdateAnimBg="0"/>
      <p:bldP spid="39957" grpId="1"/>
      <p:bldP spid="39957" grpId="2"/>
      <p:bldP spid="39958" grpId="0" autoUpdateAnimBg="0"/>
      <p:bldP spid="39958" grpId="1"/>
      <p:bldP spid="39959" grpId="0" autoUpdateAnimBg="0"/>
      <p:bldP spid="39959" grpId="1"/>
      <p:bldP spid="39959" grpId="2"/>
      <p:bldP spid="39960" grpId="0" autoUpdateAnimBg="0"/>
      <p:bldP spid="39960" grpId="1"/>
      <p:bldP spid="39960" grpId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229600" cy="38862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it-IT" altLang="en-US" sz="2800" smtClean="0">
                <a:solidFill>
                  <a:srgbClr val="FF3300"/>
                </a:solidFill>
              </a:rPr>
              <a:t>4. Tìm nhận định </a:t>
            </a:r>
            <a:r>
              <a:rPr lang="it-IT" altLang="en-US" sz="2800" b="1" smtClean="0">
                <a:solidFill>
                  <a:srgbClr val="FF3300"/>
                </a:solidFill>
              </a:rPr>
              <a:t>sai </a:t>
            </a:r>
            <a:r>
              <a:rPr lang="it-IT" altLang="en-US" sz="2800" smtClean="0">
                <a:solidFill>
                  <a:srgbClr val="FF3300"/>
                </a:solidFill>
              </a:rPr>
              <a:t>trong các nhận định sau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it-IT" altLang="en-US" sz="2400" smtClean="0"/>
              <a:t>A. Các dung dịch: NaHCO</a:t>
            </a:r>
            <a:r>
              <a:rPr lang="it-IT" altLang="en-US" sz="2400" baseline="-25000" smtClean="0"/>
              <a:t>3</a:t>
            </a:r>
            <a:r>
              <a:rPr lang="it-IT" altLang="en-US" sz="2400" smtClean="0"/>
              <a:t>, KHS, NaOH có pH &gt;7	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it-IT" altLang="en-US" sz="2400" smtClean="0"/>
              <a:t>B. </a:t>
            </a:r>
            <a:r>
              <a:rPr lang="en-US" altLang="en-US" sz="2400" smtClean="0"/>
              <a:t>Các dung dịch: Na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SO</a:t>
            </a:r>
            <a:r>
              <a:rPr lang="en-US" altLang="en-US" sz="2400" baseline="-25000" smtClean="0"/>
              <a:t>4</a:t>
            </a:r>
            <a:r>
              <a:rPr lang="en-US" altLang="en-US" sz="2400" smtClean="0"/>
              <a:t>, H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CO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, Na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SO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 có pH= 7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C. Các dung dịch: NH</a:t>
            </a:r>
            <a:r>
              <a:rPr lang="en-US" altLang="en-US" sz="2400" baseline="-25000" smtClean="0"/>
              <a:t>4</a:t>
            </a:r>
            <a:r>
              <a:rPr lang="en-US" altLang="en-US" sz="2400" smtClean="0"/>
              <a:t>Cl , FeSO</a:t>
            </a:r>
            <a:r>
              <a:rPr lang="en-US" altLang="en-US" sz="2400" baseline="-25000" smtClean="0"/>
              <a:t>4</a:t>
            </a:r>
            <a:r>
              <a:rPr lang="en-US" altLang="en-US" sz="2400" smtClean="0"/>
              <a:t>, NaHSO</a:t>
            </a:r>
            <a:r>
              <a:rPr lang="en-US" altLang="en-US" sz="2400" baseline="-25000" smtClean="0"/>
              <a:t>4</a:t>
            </a:r>
            <a:r>
              <a:rPr lang="en-US" altLang="en-US" sz="2400" smtClean="0"/>
              <a:t> có pH &lt;7		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D. Các dung dịch: KNO</a:t>
            </a:r>
            <a:r>
              <a:rPr lang="en-US" altLang="en-US" sz="2400" baseline="-25000" smtClean="0"/>
              <a:t>3</a:t>
            </a:r>
            <a:r>
              <a:rPr lang="en-US" altLang="en-US" sz="2400" smtClean="0"/>
              <a:t>, Na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SO</a:t>
            </a:r>
            <a:r>
              <a:rPr lang="en-US" altLang="en-US" sz="2400" baseline="-25000" smtClean="0"/>
              <a:t>4</a:t>
            </a:r>
            <a:r>
              <a:rPr lang="en-US" altLang="en-US" sz="2400" smtClean="0"/>
              <a:t>, K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SO</a:t>
            </a:r>
            <a:r>
              <a:rPr lang="en-US" altLang="en-US" sz="2400" baseline="-25000" smtClean="0"/>
              <a:t>4</a:t>
            </a:r>
            <a:r>
              <a:rPr lang="en-US" altLang="en-US" sz="2400" smtClean="0"/>
              <a:t> đều trung tính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1000" y="48768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Trả lời : </a:t>
            </a:r>
            <a:r>
              <a:rPr lang="en-US" altLang="en-US" sz="2400"/>
              <a:t>Các dung dịch: Na</a:t>
            </a:r>
            <a:r>
              <a:rPr lang="en-US" altLang="en-US" sz="2400" baseline="-25000"/>
              <a:t>2</a:t>
            </a:r>
            <a:r>
              <a:rPr lang="en-US" altLang="en-US" sz="2400"/>
              <a:t>SO</a:t>
            </a:r>
            <a:r>
              <a:rPr lang="en-US" altLang="en-US" sz="2400" baseline="-25000"/>
              <a:t>4</a:t>
            </a:r>
            <a:r>
              <a:rPr lang="en-US" altLang="en-US" sz="2400"/>
              <a:t>, H</a:t>
            </a:r>
            <a:r>
              <a:rPr lang="en-US" altLang="en-US" sz="2400" baseline="-25000"/>
              <a:t>2</a:t>
            </a:r>
            <a:r>
              <a:rPr lang="en-US" altLang="en-US" sz="2400"/>
              <a:t>CO</a:t>
            </a:r>
            <a:r>
              <a:rPr lang="en-US" altLang="en-US" sz="2400" baseline="-25000"/>
              <a:t>3</a:t>
            </a:r>
            <a:r>
              <a:rPr lang="en-US" altLang="en-US" sz="2400"/>
              <a:t>, Na</a:t>
            </a:r>
            <a:r>
              <a:rPr lang="en-US" altLang="en-US" sz="2400" baseline="-25000"/>
              <a:t>2</a:t>
            </a:r>
            <a:r>
              <a:rPr lang="en-US" altLang="en-US" sz="2400"/>
              <a:t>SO</a:t>
            </a:r>
            <a:r>
              <a:rPr lang="en-US" altLang="en-US" sz="2400" baseline="-25000"/>
              <a:t>3</a:t>
            </a:r>
            <a:r>
              <a:rPr lang="en-US" altLang="en-US" sz="2400"/>
              <a:t> có pH= 7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32056874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 noTextEdit="1"/>
          </p:cNvSpPr>
          <p:nvPr/>
        </p:nvSpPr>
        <p:spPr bwMode="auto">
          <a:xfrm>
            <a:off x="3200400" y="5638800"/>
            <a:ext cx="304800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óa 11 cơ bản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429000" y="381000"/>
            <a:ext cx="2133600" cy="91440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>
              <a:spcBef>
                <a:spcPct val="0"/>
              </a:spcBef>
            </a:pPr>
            <a:r>
              <a:rPr lang="en-US" sz="3600" b="1" dirty="0" smtClean="0">
                <a:solidFill>
                  <a:srgbClr val="FF3300"/>
                </a:solidFill>
              </a:rPr>
              <a:t>TIẾT 5</a:t>
            </a:r>
            <a:endParaRPr lang="vi-VN" sz="3600" b="1" dirty="0">
              <a:solidFill>
                <a:srgbClr val="FF3300"/>
              </a:solidFill>
            </a:endParaRPr>
          </a:p>
        </p:txBody>
      </p:sp>
      <p:sp>
        <p:nvSpPr>
          <p:cNvPr id="33797" name="WordArt 5"/>
          <p:cNvSpPr>
            <a:spLocks noChangeArrowheads="1" noChangeShapeType="1" noTextEdit="1"/>
          </p:cNvSpPr>
          <p:nvPr/>
        </p:nvSpPr>
        <p:spPr bwMode="auto">
          <a:xfrm>
            <a:off x="914400" y="1371600"/>
            <a:ext cx="7772400" cy="3657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48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LUYỆN TẬP</a:t>
            </a:r>
          </a:p>
          <a:p>
            <a:pPr algn="ctr"/>
            <a:r>
              <a:rPr lang="en-US" sz="48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Axit – bazo muối</a:t>
            </a:r>
          </a:p>
          <a:p>
            <a:pPr algn="ctr"/>
            <a:r>
              <a:rPr lang="vi-VN" sz="48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Phản </a:t>
            </a:r>
            <a:r>
              <a:rPr lang="vi-VN" sz="48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ứng trao đổi </a:t>
            </a:r>
            <a:r>
              <a:rPr lang="vi-VN" sz="48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ion</a:t>
            </a:r>
            <a:endParaRPr lang="vi-VN" sz="4800" b="1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Arial Unicode MS"/>
              <a:ea typeface="Arial Unicode MS"/>
              <a:cs typeface="Arial Unicode MS"/>
            </a:endParaRP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2438400" y="54102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79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16632"/>
            <a:ext cx="8229600" cy="7200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 smtClean="0">
                <a:solidFill>
                  <a:srgbClr val="0033CC"/>
                </a:solidFill>
              </a:rPr>
              <a:t>Củng</a:t>
            </a:r>
            <a:r>
              <a:rPr lang="en-US" b="1" dirty="0" smtClean="0">
                <a:solidFill>
                  <a:srgbClr val="0033CC"/>
                </a:solidFill>
              </a:rPr>
              <a:t> </a:t>
            </a:r>
            <a:r>
              <a:rPr lang="en-US" b="1" dirty="0" err="1" smtClean="0">
                <a:solidFill>
                  <a:srgbClr val="0033CC"/>
                </a:solidFill>
              </a:rPr>
              <a:t>cố</a:t>
            </a:r>
            <a:endParaRPr lang="en-US" b="1" dirty="0">
              <a:solidFill>
                <a:srgbClr val="0033CC"/>
              </a:solidFill>
            </a:endParaRPr>
          </a:p>
        </p:txBody>
      </p:sp>
      <p:graphicFrame>
        <p:nvGraphicFramePr>
          <p:cNvPr id="3" name="Diagram 2"/>
          <p:cNvGraphicFramePr/>
          <p:nvPr>
            <p:extLst/>
          </p:nvPr>
        </p:nvGraphicFramePr>
        <p:xfrm>
          <a:off x="251520" y="1052736"/>
          <a:ext cx="8784976" cy="554461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61326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251520" y="116632"/>
            <a:ext cx="8712968" cy="72008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 smtClean="0">
                <a:solidFill>
                  <a:srgbClr val="0033CC"/>
                </a:solidFill>
              </a:rPr>
              <a:t>Củng</a:t>
            </a:r>
            <a:r>
              <a:rPr lang="en-US" b="1" dirty="0" smtClean="0">
                <a:solidFill>
                  <a:srgbClr val="0033CC"/>
                </a:solidFill>
              </a:rPr>
              <a:t> </a:t>
            </a:r>
            <a:r>
              <a:rPr lang="en-US" b="1" dirty="0" err="1" smtClean="0">
                <a:solidFill>
                  <a:srgbClr val="0033CC"/>
                </a:solidFill>
              </a:rPr>
              <a:t>cố</a:t>
            </a:r>
            <a:endParaRPr lang="en-US" b="1" dirty="0">
              <a:solidFill>
                <a:srgbClr val="0033CC"/>
              </a:solidFill>
            </a:endParaRPr>
          </a:p>
        </p:txBody>
      </p:sp>
      <p:graphicFrame>
        <p:nvGraphicFramePr>
          <p:cNvPr id="4" name="Diagram 3"/>
          <p:cNvGraphicFramePr/>
          <p:nvPr>
            <p:extLst/>
          </p:nvPr>
        </p:nvGraphicFramePr>
        <p:xfrm>
          <a:off x="251520" y="1052736"/>
          <a:ext cx="8712968" cy="561662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28389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116632"/>
            <a:ext cx="8229600" cy="720080"/>
          </a:xfrm>
          <a:prstGeom prst="rect">
            <a:avLst/>
          </a:prstGeom>
          <a:solidFill>
            <a:srgbClr val="6D55FD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FFFF00"/>
                </a:solidFill>
              </a:rPr>
              <a:t>BÀI TẬP VẬN DỤNG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7982" y="836712"/>
            <a:ext cx="8229600" cy="144655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fontAlgn="base"/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Câu 1: Viết </a:t>
            </a:r>
            <a:r>
              <a:rPr lang="it-IT" sz="2800" b="1" dirty="0">
                <a:latin typeface="Times New Roman" pitchFamily="18" charset="0"/>
                <a:cs typeface="Times New Roman" pitchFamily="18" charset="0"/>
              </a:rPr>
              <a:t>phương trình điện li </a:t>
            </a:r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các dung dịch sau</a:t>
            </a:r>
            <a:r>
              <a:rPr lang="it-IT" sz="2800" b="1" dirty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; 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S; 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; 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NaHSO</a:t>
            </a:r>
            <a:r>
              <a:rPr lang="it-IT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1560" y="2420888"/>
            <a:ext cx="777686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⇌    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2H</a:t>
            </a:r>
            <a:r>
              <a:rPr lang="it-IT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+ CO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aseline="30000" dirty="0">
                <a:latin typeface="Times New Roman" pitchFamily="18" charset="0"/>
                <a:cs typeface="Times New Roman" pitchFamily="18" charset="0"/>
              </a:rPr>
              <a:t>2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S    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⇌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      2H</a:t>
            </a:r>
            <a:r>
              <a:rPr lang="it-IT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it-IT" sz="2800" baseline="30000" dirty="0" smtClean="0">
                <a:latin typeface="Times New Roman" pitchFamily="18" charset="0"/>
                <a:cs typeface="Times New Roman" pitchFamily="18" charset="0"/>
              </a:rPr>
              <a:t>2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⇌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     2H</a:t>
            </a:r>
            <a:r>
              <a:rPr lang="it-IT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it-IT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baseline="30000" dirty="0" smtClean="0">
                <a:latin typeface="Times New Roman" pitchFamily="18" charset="0"/>
                <a:cs typeface="Times New Roman" pitchFamily="18" charset="0"/>
              </a:rPr>
              <a:t>2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it-IT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⇌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    3H</a:t>
            </a:r>
            <a:r>
              <a:rPr lang="it-IT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it-IT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it-IT" sz="2800" dirty="0" smtClean="0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it-IT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it-IT" sz="2800" baseline="30000" dirty="0" smtClean="0">
                <a:latin typeface="Times New Roman" pitchFamily="18" charset="0"/>
                <a:cs typeface="Times New Roman" pitchFamily="18" charset="0"/>
              </a:rPr>
              <a:t>3-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4096" y="4725144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aHSO</a:t>
            </a:r>
            <a:r>
              <a:rPr lang="it-IT" sz="2800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it-IT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→</a:t>
            </a:r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Na</a:t>
            </a:r>
            <a:r>
              <a:rPr lang="it-IT" sz="28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it-IT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SO</a:t>
            </a:r>
            <a:r>
              <a:rPr lang="it-IT" sz="2800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8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endParaRPr 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HSO</a:t>
            </a:r>
            <a:r>
              <a:rPr lang="it-IT" sz="2800" baseline="-25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baseline="30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⇌</a:t>
            </a:r>
            <a:r>
              <a:rPr lang="it-IT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    H</a:t>
            </a:r>
            <a:r>
              <a:rPr lang="it-IT" sz="28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it-IT" sz="28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it-IT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it-IT" sz="2800" baseline="-25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it-IT" sz="2800" baseline="300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-</a:t>
            </a:r>
            <a:endParaRPr 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Left Brace 5"/>
          <p:cNvSpPr/>
          <p:nvPr/>
        </p:nvSpPr>
        <p:spPr>
          <a:xfrm>
            <a:off x="576064" y="4933619"/>
            <a:ext cx="288032" cy="537155"/>
          </a:xfrm>
          <a:prstGeom prst="leftBrac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loud 7"/>
          <p:cNvSpPr/>
          <p:nvPr/>
        </p:nvSpPr>
        <p:spPr>
          <a:xfrm>
            <a:off x="5292080" y="2852936"/>
            <a:ext cx="3744416" cy="3384375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ni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idr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on H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93441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01782" y="1268760"/>
            <a:ext cx="8229600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fontAlgn="base"/>
            <a:r>
              <a:rPr lang="it-IT" sz="2800" b="1" dirty="0" smtClean="0">
                <a:latin typeface="Times New Roman" pitchFamily="18" charset="0"/>
                <a:cs typeface="Times New Roman" pitchFamily="18" charset="0"/>
              </a:rPr>
              <a:t>Câu 2: Viết </a:t>
            </a:r>
            <a:r>
              <a:rPr lang="it-IT" sz="2800" b="1" dirty="0">
                <a:latin typeface="Times New Roman" pitchFamily="18" charset="0"/>
                <a:cs typeface="Times New Roman" pitchFamily="18" charset="0"/>
              </a:rPr>
              <a:t>công thức phân tử của các chất mà sự điện li cho cặp ion sau: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          a)  Ca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và Cl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 ;     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     c)  Fe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và S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2–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; 	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b)  Al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và N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;     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   d)  K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và PO</a:t>
            </a:r>
            <a:r>
              <a:rPr lang="pt-BR" sz="28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3–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0" y="3084642"/>
            <a:ext cx="9144000" cy="149648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5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5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500" b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5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5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5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500" b="1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500" b="1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7504" y="4942908"/>
            <a:ext cx="424847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a) Ca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+   Cl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 CaCl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0" y="4942908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b) Al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3+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+   NO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  Al(NO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5733256"/>
            <a:ext cx="52200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c)   Fe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+  SO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   Fe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(SO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0" y="5733256"/>
            <a:ext cx="457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d)   K</a:t>
            </a:r>
            <a:r>
              <a:rPr lang="pt-BR" sz="28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+  PO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800" baseline="30000" dirty="0" smtClean="0">
                <a:latin typeface="Times New Roman" pitchFamily="18" charset="0"/>
                <a:cs typeface="Times New Roman" pitchFamily="18" charset="0"/>
              </a:rPr>
              <a:t>3–            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800" dirty="0" smtClean="0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pt-BR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280661" y="5233257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75099" y="573325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99486" y="573325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501414" y="6021288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5868144" y="4941168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6865727" y="5233257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932040" y="573325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948264" y="6047710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1402950" y="4971647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457200" y="116632"/>
            <a:ext cx="8229600" cy="720080"/>
          </a:xfrm>
          <a:prstGeom prst="rect">
            <a:avLst/>
          </a:prstGeom>
          <a:solidFill>
            <a:srgbClr val="6D55FD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FFFF00"/>
                </a:solidFill>
              </a:rPr>
              <a:t>BÀI TẬP VẬN DỤNG</a:t>
            </a:r>
            <a:endParaRPr lang="en-US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42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/>
      <p:bldP spid="8" grpId="0"/>
      <p:bldP spid="13" grpId="0"/>
      <p:bldP spid="14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79511" y="116632"/>
            <a:ext cx="8856983" cy="648072"/>
          </a:xfrm>
          <a:prstGeom prst="rect">
            <a:avLst/>
          </a:prstGeom>
          <a:solidFill>
            <a:srgbClr val="6D55FD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>
                <a:solidFill>
                  <a:srgbClr val="FFFF00"/>
                </a:solidFill>
              </a:rPr>
              <a:t>BÀI TẬP VẬN DỤNG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1" y="836712"/>
            <a:ext cx="8856983" cy="230832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Theo thuyết A-rê-ni-ut, kết luận nào sau đây là đúng ?</a:t>
            </a:r>
          </a:p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Một hợp chất trong thành phần phân tử có hiđro là axit.</a:t>
            </a:r>
          </a:p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Một hợp chất trong thành phần phân tử có nhóm OH là bazơ.</a:t>
            </a:r>
          </a:p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Một hợp chất có khả năng phân li ra cation H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 trong nước là axit.</a:t>
            </a:r>
          </a:p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D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Một bazơ không nhất thiết phải có nhóm OH trong thành phần phân tử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9511" y="3105835"/>
            <a:ext cx="6192689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Sai vì NaH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NaH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... có phân tử H nhưng không phải axit mà là muối axit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1" y="4005064"/>
            <a:ext cx="6192689" cy="830997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B.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Sai vì C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4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OH...có nhóm OH nhưng không phải bazơ mà là ancol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9512" y="4869160"/>
            <a:ext cx="6192688" cy="193899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Sai vì theo thuyết A-rê-ni-ut: Bazơ là chất khi tan trong nước phân li ra anion OH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. Do đó, nhất thiết là chất đó phải có nhóm OH trong phân tử và kèm theo là tan trong nước phân li ra anion OH</a:t>
            </a:r>
            <a:r>
              <a:rPr lang="vi-VN" sz="2400" baseline="30000" dirty="0">
                <a:latin typeface="Times New Roman" pitchFamily="18" charset="0"/>
                <a:cs typeface="Times New Roman" pitchFamily="18" charset="0"/>
              </a:rPr>
              <a:t>-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908068"/>
            <a:ext cx="2771800" cy="1905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7-Point Star 7"/>
          <p:cNvSpPr/>
          <p:nvPr/>
        </p:nvSpPr>
        <p:spPr>
          <a:xfrm>
            <a:off x="6547756" y="3091319"/>
            <a:ext cx="2411760" cy="1691025"/>
          </a:xfrm>
          <a:prstGeom prst="star7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999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CC"/>
            </a:gs>
            <a:gs pos="100000">
              <a:srgbClr val="FF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j0195384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575" y="5486400"/>
            <a:ext cx="1123950" cy="114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0" y="2743200"/>
            <a:ext cx="3581400" cy="1600200"/>
          </a:xfrm>
          <a:prstGeom prst="flowChartTerminator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sz="2800" b="1"/>
              <a:t>Điều kiện để xảy ra </a:t>
            </a:r>
          </a:p>
          <a:p>
            <a:pPr algn="ctr" eaLnBrk="0" hangingPunct="0">
              <a:spcBef>
                <a:spcPct val="0"/>
              </a:spcBef>
            </a:pPr>
            <a:r>
              <a:rPr lang="en-US" sz="2800" b="1"/>
              <a:t>phản ứng giữa </a:t>
            </a:r>
          </a:p>
          <a:p>
            <a:pPr algn="ctr" eaLnBrk="0" hangingPunct="0">
              <a:spcBef>
                <a:spcPct val="0"/>
              </a:spcBef>
            </a:pPr>
            <a:r>
              <a:rPr lang="en-US" sz="2800" b="1"/>
              <a:t>các dd điện li là:</a:t>
            </a:r>
            <a:endParaRPr lang="vi-VN" sz="2800" b="1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724400" y="533400"/>
            <a:ext cx="3429000" cy="1295400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1.Phản ứng tạo thành</a:t>
            </a:r>
          </a:p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chất kết tủa.</a:t>
            </a:r>
          </a:p>
          <a:p>
            <a:pPr marL="342900" indent="-342900" algn="ctr" eaLnBrk="0" hangingPunct="0">
              <a:spcBef>
                <a:spcPct val="0"/>
              </a:spcBef>
            </a:pPr>
            <a:endParaRPr lang="vi-VN" sz="1400" b="1">
              <a:solidFill>
                <a:srgbClr val="111111"/>
              </a:solidFill>
            </a:endParaRP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4800600" y="2819400"/>
            <a:ext cx="3429000" cy="1295400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  <a:hlinkClick r:id="rId4" action="ppaction://hlinksldjump"/>
              </a:rPr>
              <a:t>2. </a:t>
            </a:r>
            <a:r>
              <a:rPr lang="en-US" sz="2800" b="1">
                <a:solidFill>
                  <a:srgbClr val="111111"/>
                </a:solidFill>
              </a:rPr>
              <a:t>Phản ứng tạo thành</a:t>
            </a:r>
          </a:p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 chất điện li yếu.</a:t>
            </a:r>
          </a:p>
          <a:p>
            <a:pPr marL="342900" indent="-342900" algn="ctr" eaLnBrk="0" hangingPunct="0">
              <a:spcBef>
                <a:spcPct val="0"/>
              </a:spcBef>
            </a:pPr>
            <a:endParaRPr lang="vi-VN" sz="1400" b="1">
              <a:solidFill>
                <a:srgbClr val="111111"/>
              </a:solidFill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4800600" y="4953000"/>
            <a:ext cx="3429000" cy="1295400"/>
          </a:xfrm>
          <a:prstGeom prst="rect">
            <a:avLst/>
          </a:prstGeom>
          <a:solidFill>
            <a:schemeClr val="tx2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 3. Phản ứng tạo thành</a:t>
            </a:r>
          </a:p>
          <a:p>
            <a:pPr marL="342900" indent="-342900" algn="ctr" eaLnBrk="0" hangingPunct="0"/>
            <a:r>
              <a:rPr lang="en-US" sz="2800">
                <a:solidFill>
                  <a:srgbClr val="111111"/>
                </a:solidFill>
              </a:rPr>
              <a:t> </a:t>
            </a:r>
            <a:r>
              <a:rPr lang="en-US" sz="2800" b="1">
                <a:solidFill>
                  <a:srgbClr val="111111"/>
                </a:solidFill>
              </a:rPr>
              <a:t>chất </a:t>
            </a:r>
            <a:r>
              <a:rPr lang="en-US" sz="2800" b="1">
                <a:solidFill>
                  <a:srgbClr val="111111"/>
                </a:solidFill>
                <a:hlinkClick r:id="rId4" action="ppaction://hlinksldjump"/>
              </a:rPr>
              <a:t>khí.</a:t>
            </a:r>
            <a:endParaRPr lang="en-US" sz="2800" b="1">
              <a:solidFill>
                <a:srgbClr val="111111"/>
              </a:solidFill>
            </a:endParaRPr>
          </a:p>
          <a:p>
            <a:pPr marL="342900" indent="-342900" algn="ctr" eaLnBrk="0" hangingPunct="0">
              <a:spcBef>
                <a:spcPct val="0"/>
              </a:spcBef>
            </a:pPr>
            <a:endParaRPr lang="vi-VN" sz="900" b="1">
              <a:solidFill>
                <a:srgbClr val="111111"/>
              </a:solidFill>
            </a:endParaRP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4724400" y="533400"/>
            <a:ext cx="3429000" cy="12954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1.Phản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ành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 algn="ctr" eaLnBrk="0" hangingPunct="0">
              <a:defRPr/>
            </a:pPr>
            <a:r>
              <a:rPr lang="en-US" sz="2800" b="1" dirty="0" err="1">
                <a:solidFill>
                  <a:srgbClr val="FF0000"/>
                </a:solidFill>
              </a:rPr>
              <a:t>chấ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ế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ủa</a:t>
            </a:r>
            <a:r>
              <a:rPr lang="en-US" sz="2800" b="1" dirty="0">
                <a:solidFill>
                  <a:srgbClr val="FF0000"/>
                </a:solidFill>
              </a:rPr>
              <a:t>.</a:t>
            </a:r>
          </a:p>
          <a:p>
            <a:pPr marL="342900" indent="-342900" algn="ctr" eaLnBrk="0" hangingPunct="0">
              <a:spcBef>
                <a:spcPct val="0"/>
              </a:spcBef>
              <a:defRPr/>
            </a:pPr>
            <a:endParaRPr lang="vi-VN" sz="1400" b="1" dirty="0">
              <a:solidFill>
                <a:srgbClr val="0000CC"/>
              </a:solidFill>
            </a:endParaRP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4800600" y="2819400"/>
            <a:ext cx="3429000" cy="12954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ả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ành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chấ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iệ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yếu</a:t>
            </a:r>
            <a:r>
              <a:rPr lang="en-US" sz="2800" b="1" dirty="0">
                <a:solidFill>
                  <a:srgbClr val="FF0000"/>
                </a:solidFill>
              </a:rPr>
              <a:t>.</a:t>
            </a:r>
          </a:p>
          <a:p>
            <a:pPr marL="342900" indent="-342900" algn="ctr" eaLnBrk="0" hangingPunct="0">
              <a:spcBef>
                <a:spcPct val="0"/>
              </a:spcBef>
              <a:defRPr/>
            </a:pPr>
            <a:endParaRPr lang="vi-VN" sz="1400" b="1" dirty="0">
              <a:solidFill>
                <a:srgbClr val="0000CC"/>
              </a:solidFill>
            </a:endParaRP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4800600" y="4953000"/>
            <a:ext cx="3429000" cy="12954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rgbClr val="111111"/>
                </a:solidFill>
              </a:rPr>
              <a:t>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ả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ành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 algn="ctr" eaLnBrk="0" hangingPunct="0">
              <a:defRPr/>
            </a:pP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chấ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hí</a:t>
            </a:r>
            <a:r>
              <a:rPr lang="en-US" sz="2800" b="1">
                <a:solidFill>
                  <a:srgbClr val="FF0000"/>
                </a:solidFill>
              </a:rPr>
              <a:t>.</a:t>
            </a:r>
            <a:endParaRPr lang="en-US" sz="2800" b="1" dirty="0">
              <a:solidFill>
                <a:srgbClr val="FF0000"/>
              </a:solidFill>
            </a:endParaRPr>
          </a:p>
          <a:p>
            <a:pPr marL="342900" indent="-342900" algn="ctr" eaLnBrk="0" hangingPunct="0">
              <a:spcBef>
                <a:spcPct val="0"/>
              </a:spcBef>
              <a:defRPr/>
            </a:pPr>
            <a:endParaRPr lang="vi-VN" sz="900" b="1" dirty="0">
              <a:solidFill>
                <a:srgbClr val="FF0066"/>
              </a:solidFill>
            </a:endParaRPr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2819400" y="304800"/>
            <a:ext cx="6324600" cy="1447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Clr>
                <a:srgbClr val="FF0066"/>
              </a:buClr>
              <a:buFont typeface="Wingdings" pitchFamily="2" charset="2"/>
              <a:buChar char="v"/>
              <a:defRPr/>
            </a:pPr>
            <a:r>
              <a:rPr lang="en-US" sz="2800" dirty="0" smtClean="0">
                <a:latin typeface="Times New Roman" pitchFamily="18" charset="0"/>
              </a:rPr>
              <a:t> 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xảy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ra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dung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dịch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điện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li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giữa</a:t>
            </a:r>
            <a:r>
              <a:rPr lang="en-US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ác</a:t>
            </a:r>
            <a:r>
              <a:rPr lang="en-US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ion</a:t>
            </a:r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95300" y="1876424"/>
            <a:ext cx="83058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FF0066"/>
              </a:buClr>
              <a:buFont typeface="Wingdings" pitchFamily="2" charset="2"/>
              <a:buChar char="v"/>
            </a:pPr>
            <a:r>
              <a:rPr lang="en-US" sz="2800" dirty="0"/>
              <a:t>  </a:t>
            </a:r>
            <a:r>
              <a:rPr lang="en-US" sz="3200" dirty="0" err="1">
                <a:solidFill>
                  <a:srgbClr val="000000"/>
                </a:solidFill>
              </a:rPr>
              <a:t>Phản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ứng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trong</a:t>
            </a:r>
            <a:r>
              <a:rPr lang="en-US" sz="3200" dirty="0">
                <a:solidFill>
                  <a:srgbClr val="000000"/>
                </a:solidFill>
              </a:rPr>
              <a:t> dung </a:t>
            </a:r>
            <a:r>
              <a:rPr lang="en-US" sz="3200" dirty="0" err="1">
                <a:solidFill>
                  <a:srgbClr val="000000"/>
                </a:solidFill>
              </a:rPr>
              <a:t>dịch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ác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hấ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điện</a:t>
            </a:r>
            <a:r>
              <a:rPr lang="en-US" sz="3200" dirty="0">
                <a:solidFill>
                  <a:srgbClr val="000000"/>
                </a:solidFill>
              </a:rPr>
              <a:t> li </a:t>
            </a:r>
            <a:r>
              <a:rPr lang="en-US" sz="3200" dirty="0" err="1">
                <a:solidFill>
                  <a:srgbClr val="000000"/>
                </a:solidFill>
              </a:rPr>
              <a:t>chỉ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ó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thể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xảy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ra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khi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ó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í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nhấ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mộ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trong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ác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điều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kiện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sau</a:t>
            </a:r>
            <a:r>
              <a:rPr lang="en-US" sz="320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15901" y="3640138"/>
            <a:ext cx="8207374" cy="523875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square">
            <a:spAutoFit/>
            <a:flatTx/>
          </a:bodyPr>
          <a:lstStyle/>
          <a:p>
            <a:pPr eaLnBrk="0" hangingPunct="0">
              <a:buClr>
                <a:schemeClr val="hlink"/>
              </a:buClr>
              <a:buFont typeface="Wingdings" pitchFamily="2" charset="2"/>
              <a:buNone/>
            </a:pPr>
            <a:r>
              <a:rPr lang="en-US" sz="2800" b="1" i="1">
                <a:solidFill>
                  <a:srgbClr val="0000FF"/>
                </a:solidFill>
              </a:rPr>
              <a:t>1. Tạo thành chất kết tủa:VD: BaSO</a:t>
            </a:r>
            <a:r>
              <a:rPr lang="en-US" sz="2800" b="1" i="1" baseline="-25000">
                <a:solidFill>
                  <a:srgbClr val="0000FF"/>
                </a:solidFill>
              </a:rPr>
              <a:t>4</a:t>
            </a:r>
            <a:r>
              <a:rPr lang="en-US" sz="2800" b="1" i="1">
                <a:solidFill>
                  <a:srgbClr val="0000FF"/>
                </a:solidFill>
              </a:rPr>
              <a:t>, AgCl, CaCO</a:t>
            </a:r>
            <a:r>
              <a:rPr lang="en-US" sz="2800" b="1" i="1" baseline="-25000">
                <a:solidFill>
                  <a:srgbClr val="0000FF"/>
                </a:solidFill>
              </a:rPr>
              <a:t>3</a:t>
            </a:r>
            <a:r>
              <a:rPr lang="en-US" sz="2800" b="1" i="1">
                <a:solidFill>
                  <a:srgbClr val="0000FF"/>
                </a:solidFill>
              </a:rPr>
              <a:t>..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01614" y="4782344"/>
            <a:ext cx="8485186" cy="523875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square">
            <a:spAutoFit/>
            <a:flatTx/>
          </a:bodyPr>
          <a:lstStyle/>
          <a:p>
            <a:pPr eaLnBrk="0" hangingPunct="0">
              <a:buClr>
                <a:schemeClr val="hlink"/>
              </a:buClr>
              <a:buFont typeface="Wingdings" pitchFamily="2" charset="2"/>
              <a:buNone/>
            </a:pPr>
            <a:r>
              <a:rPr lang="en-US" sz="2800" b="1" i="1">
                <a:solidFill>
                  <a:srgbClr val="0000FF"/>
                </a:solidFill>
              </a:rPr>
              <a:t>2. Tạo thành chất điện li yếu: H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O, CH</a:t>
            </a:r>
            <a:r>
              <a:rPr lang="en-US" sz="2800" b="1" i="1" baseline="-25000">
                <a:solidFill>
                  <a:srgbClr val="0000FF"/>
                </a:solidFill>
              </a:rPr>
              <a:t>3</a:t>
            </a:r>
            <a:r>
              <a:rPr lang="en-US" sz="2800" b="1" i="1">
                <a:solidFill>
                  <a:srgbClr val="0000FF"/>
                </a:solidFill>
              </a:rPr>
              <a:t>COOH, HF </a:t>
            </a:r>
            <a:r>
              <a:rPr lang="en-US" sz="2800" b="1" i="1" baseline="-25000">
                <a:solidFill>
                  <a:srgbClr val="0000FF"/>
                </a:solidFill>
              </a:rPr>
              <a:t> </a:t>
            </a:r>
            <a:r>
              <a:rPr lang="en-US" sz="2800" b="1" i="1">
                <a:solidFill>
                  <a:srgbClr val="0000FF"/>
                </a:solidFill>
              </a:rPr>
              <a:t>..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04800" y="5993606"/>
            <a:ext cx="8686800" cy="519113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square">
            <a:spAutoFit/>
            <a:flatTx/>
          </a:bodyPr>
          <a:lstStyle/>
          <a:p>
            <a:pPr eaLnBrk="0" hangingPunct="0">
              <a:buClr>
                <a:schemeClr val="hlink"/>
              </a:buClr>
              <a:buFont typeface="Wingdings" pitchFamily="2" charset="2"/>
              <a:buNone/>
            </a:pPr>
            <a:r>
              <a:rPr lang="en-US" sz="2800" b="1" i="1">
                <a:solidFill>
                  <a:srgbClr val="0000FF"/>
                </a:solidFill>
              </a:rPr>
              <a:t>3. Tạo thành chất khí: CO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, SO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, H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S...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04800" y="533400"/>
            <a:ext cx="2438400" cy="10668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/>
            <a:r>
              <a:rPr lang="en-US" sz="4000" b="1" i="1" u="sng" dirty="0">
                <a:solidFill>
                  <a:srgbClr val="FF0000"/>
                </a:solidFill>
              </a:rPr>
              <a:t>Kết luận:</a:t>
            </a:r>
          </a:p>
          <a:p>
            <a:pPr algn="ctr" eaLnBrk="0" hangingPunct="0">
              <a:spcBef>
                <a:spcPct val="0"/>
              </a:spcBef>
            </a:pPr>
            <a:endParaRPr lang="vi-VN" sz="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21507" grpId="0"/>
      <p:bldP spid="21508" grpId="0" animBg="1"/>
      <p:bldP spid="21509" grpId="0" animBg="1"/>
      <p:bldP spid="21510" grpId="0" animBg="1"/>
      <p:bldP spid="215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3</TotalTime>
  <Words>972</Words>
  <Application>Microsoft Office PowerPoint</Application>
  <PresentationFormat>On-screen Show (4:3)</PresentationFormat>
  <Paragraphs>149</Paragraphs>
  <Slides>18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Yu Gothic</vt:lpstr>
      <vt:lpstr>Arial</vt:lpstr>
      <vt:lpstr>Arial Unicode MS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ự tồn tại các ion cùng 1 dung dịch</vt:lpstr>
      <vt:lpstr>Bài tập 1:</vt:lpstr>
      <vt:lpstr>PowerPoint Presentation</vt:lpstr>
      <vt:lpstr>PowerPoint Presentation</vt:lpstr>
      <vt:lpstr>Bài tập 1</vt:lpstr>
      <vt:lpstr>Bài tập 2</vt:lpstr>
      <vt:lpstr>Bài tập 3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ạy và học</dc:title>
  <dc:creator>User</dc:creator>
  <cp:lastModifiedBy>Admin</cp:lastModifiedBy>
  <cp:revision>158</cp:revision>
  <dcterms:created xsi:type="dcterms:W3CDTF">2009-09-25T10:30:38Z</dcterms:created>
  <dcterms:modified xsi:type="dcterms:W3CDTF">2021-09-18T07:39:42Z</dcterms:modified>
</cp:coreProperties>
</file>